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notesSlides/notesSlide1.xml" ContentType="application/vnd.openxmlformats-officedocument.presentationml.notesSlide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notesSlides/notesSlide2.xml" ContentType="application/vnd.openxmlformats-officedocument.presentationml.notesSlide+xml"/>
  <Override PartName="/ppt/ink/ink81.xml" ContentType="application/inkml+xml"/>
  <Override PartName="/ppt/ink/ink8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6456" r:id="rId1"/>
    <p:sldMasterId id="2147486468" r:id="rId2"/>
  </p:sldMasterIdLst>
  <p:notesMasterIdLst>
    <p:notesMasterId r:id="rId20"/>
  </p:notesMasterIdLst>
  <p:sldIdLst>
    <p:sldId id="295" r:id="rId3"/>
    <p:sldId id="291" r:id="rId4"/>
    <p:sldId id="328" r:id="rId5"/>
    <p:sldId id="292" r:id="rId6"/>
    <p:sldId id="294" r:id="rId7"/>
    <p:sldId id="329" r:id="rId8"/>
    <p:sldId id="332" r:id="rId9"/>
    <p:sldId id="293" r:id="rId10"/>
    <p:sldId id="331" r:id="rId11"/>
    <p:sldId id="290" r:id="rId12"/>
    <p:sldId id="288" r:id="rId13"/>
    <p:sldId id="325" r:id="rId14"/>
    <p:sldId id="323" r:id="rId15"/>
    <p:sldId id="320" r:id="rId16"/>
    <p:sldId id="327" r:id="rId17"/>
    <p:sldId id="296" r:id="rId18"/>
    <p:sldId id="297" r:id="rId19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DBF5"/>
    <a:srgbClr val="A47D00"/>
    <a:srgbClr val="99FFCC"/>
    <a:srgbClr val="0000FF"/>
    <a:srgbClr val="FFFF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13" autoAdjust="0"/>
    <p:restoredTop sz="94347" autoAdjust="0"/>
  </p:normalViewPr>
  <p:slideViewPr>
    <p:cSldViewPr>
      <p:cViewPr varScale="1">
        <p:scale>
          <a:sx n="63" d="100"/>
          <a:sy n="63" d="100"/>
        </p:scale>
        <p:origin x="788" y="8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8:46.1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83 51 112 0 0,'0'0'156'0'0,"1"0"0"0"0,-1 0-1 0 0,1 0 1 0 0,-1 0 0 0 0,1 0 0 0 0,-1 0-1 0 0,1 0 1 0 0,-1 0 0 0 0,1 0 0 0 0,-1 0-1 0 0,1 0 1 0 0,-1 1 0 0 0,1-1 0 0 0,-1 0-1 0 0,1 0 1 0 0,-1 1 0 0 0,1-1 0 0 0,-1 0-1 0 0,1 0 1 0 0,-1 1 0 0 0,0-1 0 0 0,1 0-1 0 0,-1 1 1 0 0,0-1 0 0 0,1 1 0 0 0,-1-1-1 0 0,1 1 1 0 0,-1-1-68 0 0,0 0-1 0 0,-1 1 1 0 0,1-1-1 0 0,0 0 0 0 0,0 0 1 0 0,0 1-1 0 0,0-1 1 0 0,-1 0-1 0 0,1 0 1 0 0,0 0-1 0 0,0 0 1 0 0,0 1-1 0 0,-1-1 1 0 0,1 0-1 0 0,0 0 0 0 0,0 0 1 0 0,-1 0-1 0 0,1 0 1 0 0,0 0-1 0 0,0 0 1 0 0,-1 0-1 0 0,1 0 1 0 0,0 0-1 0 0,0 0 1 0 0,-1 0-1 0 0,1 0 0 0 0,0 0 1 0 0,-1 0-1 0 0,1 0 1 0 0,0 0-1 0 0,0 0 1 0 0,-1 0-1 0 0,1 0 1 0 0,0 0-1 0 0,0 0 1 0 0,-1 0-1 0 0,1 0 0 0 0,0 0 1 0 0,0-1-1 0 0,0 1 1 0 0,-1 0-1 0 0,1 0 1 0 0,0 0-1 0 0,0-1 1 0 0,-1 1-1 0 0,-1-1 47 0 0,-1 1 1 0 0,0-1-1 0 0,1 0 0 0 0,-1 1 1 0 0,0 0-1 0 0,0 0 0 0 0,0 0 1 0 0,1 0-1 0 0,-1 0 0 0 0,-5 2 1 0 0,-33 8 410 0 0,19-4-139 0 0,-3-2-96 0 0,0-1 0 0 0,-28 0 0 0 0,27-2-217 0 0,-42 7 0 0 0,-109 26 142 0 0,131-26-133 0 0,-89 20 269 0 0,-81 38 793 0 0,196-59-1012 0 0,0 1 0 0 0,-22 12 0 0 0,36-17-115 0 0,-1 1 0 0 0,2 0 1 0 0,-1 0-1 0 0,0 0 1 0 0,1 1-1 0 0,0-1 1 0 0,0 1-1 0 0,0 1 1 0 0,1-1-1 0 0,-7 10 1 0 0,9-10-9 0 0,-7 9 50 0 0,1 0 0 0 0,1 0 0 0 0,1 1 0 0 0,0-1 0 0 0,0 2 0 0 0,2-1 0 0 0,-4 20-1 0 0,4-5 64 0 0,0 1 73 0 0,-1 38 0 0 0,11 45 135 0 0,-4-99-322 0 0,0 0 1 0 0,2 1-1 0 0,0-1 0 0 0,0 0 1 0 0,9 18-1 0 0,-6-20-16 0 0,0-1 1 0 0,1 0 0 0 0,0 0-1 0 0,1-1 1 0 0,0 0 0 0 0,0 0-1 0 0,1-1 1 0 0,19 14-1 0 0,6 2 7 0 0,58 30 0 0 0,-21-14 39 0 0,14 23-17 0 0,-56-42-24 0 0,36 23 0 0 0,-49-36-8 0 0,0-1 0 0 0,1 0 0 0 0,0-2 0 0 0,0 0 0 0 0,1-1 0 0 0,-1 0 0 0 0,2-2 0 0 0,-1 0 0 0 0,0-2 0 0 0,1 0 0 0 0,22-1 1 0 0,9-1-3 0 0,97-14 1 0 0,-126 9-14 0 0,-1 0 0 0 0,-1-2 0 0 0,1 0 0 0 0,-1-1 1 0 0,-1-1-1 0 0,0-1 0 0 0,32-22 0 0 0,-11 2 33 0 0,-1-1-1 0 0,42-46 1 0 0,-79 75-23 0 0,19-18 8 0 0,0-1 1 0 0,-2-1 0 0 0,0-1-1 0 0,21-35 1 0 0,-27 34-13 0 0,0-1 0 0 0,-1 0 0 0 0,-2-1 0 0 0,0 0 0 0 0,9-47 0 0 0,-15 47 12 0 0,-1 1 0 0 0,-2 0 0 0 0,-1-1 0 0 0,-1 1 0 0 0,-1 0 0 0 0,-1-1-1 0 0,-1 1 1 0 0,-1 0 0 0 0,-14-40 0 0 0,12 46-18 0 0,-1 0-1 0 0,-1 1 1 0 0,0 0-1 0 0,-1 0 1 0 0,-1 1-1 0 0,-1 0 1 0 0,-1 1-1 0 0,-16-18 1 0 0,8 15 18 0 0,1 0 1 0 0,-2 2-1 0 0,-1 0 0 0 0,0 2 0 0 0,-38-20 1 0 0,33 21 21 0 0,-1 0 0 0 0,-1 2 1 0 0,-1 2-1 0 0,1 0 0 0 0,-1 2 1 0 0,-1 1-1 0 0,0 2 1 0 0,1 1-1 0 0,-1 2 0 0 0,-46 1 1 0 0,46 3-17 0 0,0 0 0 0 0,0 2 1 0 0,-50 13-1 0 0,71-14-126 0 0,0 1 0 0 0,1 0 0 0 0,-1 1 0 0 0,1 0 0 0 0,0 0 0 0 0,0 1 0 0 0,0 0 0 0 0,1 1 0 0 0,0 0-1 0 0,0 1 1 0 0,1 0 0 0 0,0 0 0 0 0,-11 14 0 0 0,10-7-574 0 0,0 0 0 0 0,0 1 0 0 0,1 0 0 0 0,1 1-1 0 0,-7 26 1 0 0,6-14-1287 0 0,1 1 0 0 0,-3 44 0 0 0,9-56 817 0 0,0 1 0 0 0,1-1 1 0 0,4 32-1 0 0,1-26 257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1.5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3 138 72 0 0,'-1'-11'1085'0'0,"0"1"0"0"0,0-1 0 0 0,-1 1-1 0 0,0 0 1 0 0,-1 0 0 0 0,-5-13 0 0 0,-17-29 12630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4.98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57 199 264 0 0,'-12'-20'3226'0'0,"-8"-19"1564"0"0,19 36-4611 0 0,-4-9 666 0 0,1 0 1 0 0,0 0 0 0 0,1-1 0 0 0,-3-24 0 0 0,6 36-783 0 0,0 1 1 0 0,0 0-1 0 0,0-1 1 0 0,0 1 0 0 0,0 0-1 0 0,0-1 1 0 0,0 1-1 0 0,0-1 1 0 0,0 1-1 0 0,-1 0 1 0 0,1-1-1 0 0,0 1 1 0 0,0 0 0 0 0,0-1-1 0 0,0 1 1 0 0,0-1-1 0 0,-1 1 1 0 0,1 0-1 0 0,0 0 1 0 0,0-1-1 0 0,-1 1 1 0 0,1 0-1 0 0,0-1 1 0 0,0 1 0 0 0,-1 0-1 0 0,1 0 1 0 0,0-1-1 0 0,-1 1 1 0 0,1 0-1 0 0,0 0 1 0 0,-1 0-1 0 0,1 0 1 0 0,0-1 0 0 0,-1 1-1 0 0,1 0 1 0 0,0 0-1 0 0,-1 0 1 0 0,1 0-1 0 0,-1 0 1 0 0,1 0-1 0 0,0 0 1 0 0,-1 0-1 0 0,1 0 1 0 0,-1 0 0 0 0,1 0-1 0 0,-1 0 1 0 0,0 1-10 0 0,0-1 1 0 0,0 0 0 0 0,0 1-1 0 0,0-1 1 0 0,0 1-1 0 0,0-1 1 0 0,0 1 0 0 0,0-1-1 0 0,1 1 1 0 0,-1 0 0 0 0,0-1-1 0 0,0 1 1 0 0,0 0 0 0 0,1 0-1 0 0,-2 0 1 0 0,-3 11 90 0 0,0-1 1 0 0,0 1-1 0 0,1 0 1 0 0,1 0-1 0 0,0 1 1 0 0,-2 14 0 0 0,-3 81 809 0 0,6-75-604 0 0,-6 425 2411 0 0,8-441-2733 0 0,8 96-1293 0 0,-4-136-3386 0 0,4-48 978 0 0,-4 21 1525 0 0,0 19 953 0 0,2-15-479 0 0,-2 0 0 0 0,-3-59 1 0 0,-14 0 1760 0 0,1 16 2033 0 0,9 62-1160 0 0,2-1-1 0 0,3-41 1 0 0,0 55-806 0 0,0 1 0 0 0,1 0-1 0 0,0 0 1 0 0,1 0-1 0 0,0 1 1 0 0,1-1 0 0 0,8-14-1 0 0,-11 23-109 0 0,0 0 0 0 0,0 0 0 0 0,1 0 0 0 0,-1 1 0 0 0,1 0 0 0 0,0-1 0 0 0,0 1 0 0 0,0 0 0 0 0,0 0 0 0 0,1 0 0 0 0,-1 1 0 0 0,1-1 0 0 0,-1 1-1 0 0,1 0 1 0 0,0 0 0 0 0,8-3 0 0 0,58-9 1271 0 0,-65 13-1234 0 0,-1 1-1 0 0,1 0 1 0 0,-1 0-1 0 0,0 0 1 0 0,1 0-1 0 0,-1 1 1 0 0,0 0-1 0 0,1-1 1 0 0,-1 2-1 0 0,0-1 1 0 0,0 0-1 0 0,0 1 1 0 0,0 0-1 0 0,0 0 1 0 0,0 0-1 0 0,0 0 1 0 0,-1 1-1 0 0,1 0 1 0 0,-1-1-1 0 0,1 1 1 0 0,-1 0-1 0 0,0 1 1 0 0,0-1-1 0 0,-1 0 1 0 0,1 1-1 0 0,2 4 1 0 0,5 10 260 0 0,-1 1 0 0 0,0 0 0 0 0,-2 0 0 0 0,8 28 0 0 0,-4-13 60 0 0,-5-9-48 0 0,-1 1-1 0 0,0-1 1 0 0,-2 1-1 0 0,-1 39 1 0 0,0-18 99 0 0,0-16-333 0 0,-2 1-1 0 0,-2-1 1 0 0,-1 1 0 0 0,-1-1 0 0 0,-2 0 0 0 0,-1 0 0 0 0,-1-1 0 0 0,-1 0 0 0 0,-2 0 0 0 0,-26 49 0 0 0,22-57-123 0 0,0 0 1 0 0,-1-1-1 0 0,-37 37 1 0 0,50-54-120 0 0,-2-1-1 0 0,1 1 0 0 0,0-1 1 0 0,-1 1-1 0 0,1-1 1 0 0,-1 0-1 0 0,0-1 1 0 0,0 1-1 0 0,0-1 0 0 0,0 0 1 0 0,-11 2-1 0 0,14-3-70 0 0,-1-1 0 0 0,0 0-1 0 0,1 0 1 0 0,-1 0 0 0 0,1 0-1 0 0,-1-1 1 0 0,0 1 0 0 0,1-1-1 0 0,-1 1 1 0 0,1-1 0 0 0,-1 0-1 0 0,1 0 1 0 0,-1 0 0 0 0,1 0-1 0 0,0-1 1 0 0,-1 1 0 0 0,1 0-1 0 0,0-1 1 0 0,0 0 0 0 0,0 1 0 0 0,0-1-1 0 0,0 0 1 0 0,1 0 0 0 0,-1 0-1 0 0,1-1 1 0 0,-3-3 0 0 0,-7-15-2091 0 0,0 0 0 0 0,2 0 1 0 0,-11-38-1 0 0,-2-5-707 0 0,14 43 2184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6.05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08 160 536 0 0,'-12'-3'1170'0'0,"1"0"0"0"0,0-1 1 0 0,0 0-1 0 0,1 0 0 0 0,-1-1 0 0 0,1-1 0 0 0,-10-6 1 0 0,19 12-1079 0 0,0-1 0 0 0,1 1 1 0 0,-1 0-1 0 0,0-1 0 0 0,1 1 1 0 0,-1-1-1 0 0,1 1 0 0 0,-1-1 0 0 0,0 1 1 0 0,1-1-1 0 0,-1 0 0 0 0,1 1 1 0 0,-1-1-1 0 0,1 0 0 0 0,0 1 1 0 0,-1-1-1 0 0,1 0 0 0 0,0 0 1 0 0,-1 1-1 0 0,1-1 0 0 0,0 0 1 0 0,0 0-1 0 0,-1 1 0 0 0,1-1 1 0 0,0 0-1 0 0,0 0 0 0 0,0 0 1 0 0,0-1-1 0 0,1 1-44 0 0,0 0 1 0 0,0 0 0 0 0,0 0-1 0 0,0 0 1 0 0,-1 0-1 0 0,1 0 1 0 0,0 0-1 0 0,1 0 1 0 0,-1 0-1 0 0,0 1 1 0 0,0-1 0 0 0,0 0-1 0 0,0 1 1 0 0,1-1-1 0 0,1 0 1 0 0,5-2-59 0 0,1 1 1 0 0,0 0 0 0 0,17-2 0 0 0,121-3-327 0 0,71-6-427 0 0,-129 1 435 0 0,296-28-607 0 0,-361 39 889 0 0,35 3 0 0 0,-50-1 98 0 0,-1 0 0 0 0,1 1 0 0 0,-1 0-1 0 0,1 0 1 0 0,-1 0 0 0 0,0 1 0 0 0,12 6 0 0 0,-18-8 30 0 0,-1 0 1 0 0,0 0-1 0 0,1 1 1 0 0,-1-1-1 0 0,0 0 1 0 0,0 0 0 0 0,0 1-1 0 0,0-1 1 0 0,0 0-1 0 0,0 1 1 0 0,0-1-1 0 0,0 1 1 0 0,-1 0 0 0 0,1-1-1 0 0,0 1 1 0 0,-1-1-1 0 0,0 1 1 0 0,1 0-1 0 0,-1 0 1 0 0,0-1-1 0 0,0 4 1 0 0,0 4 149 0 0,-1-1 0 0 0,0 0 0 0 0,-3 12 0 0 0,0 3 113 0 0,-7 66 600 0 0,5-47-270 0 0,-3 72 0 0 0,9-102-603 0 0,1 0 0 0 0,0 0 0 0 0,1 0 1 0 0,0 0-1 0 0,1 0 0 0 0,0-1 1 0 0,0 1-1 0 0,2-1 0 0 0,-1 0 1 0 0,10 16-1 0 0,-13-24-86 0 0,1-1 0 0 0,0 1-1 0 0,0-1 1 0 0,0 1 0 0 0,0-1 0 0 0,0 0 0 0 0,0 0 0 0 0,0 0-1 0 0,1 0 1 0 0,-1 0 0 0 0,1 0 0 0 0,-1-1 0 0 0,1 1 0 0 0,0-1-1 0 0,0 0 1 0 0,0 0 0 0 0,-1 0 0 0 0,6 1 0 0 0,-5-2-41 0 0,1 1-1 0 0,0-1 1 0 0,0-1 0 0 0,0 1-1 0 0,0 0 1 0 0,0-1 0 0 0,0 0-1 0 0,0 0 1 0 0,-1 0 0 0 0,1 0 0 0 0,0-1-1 0 0,5-3 1 0 0,0 0-105 0 0,0-1 0 0 0,-1 0 0 0 0,0 0 0 0 0,0-1 0 0 0,0 0 0 0 0,-1-1 0 0 0,0 0 0 0 0,-1 0 0 0 0,0 0 0 0 0,6-10 0 0 0,4-15-122 0 0,-1-1 0 0 0,-2 0 0 0 0,-1-1-1 0 0,-1-1 1 0 0,8-56 0 0 0,-14 64 298 0 0,-1 10 184 0 0,0 0 0 0 0,0-30 0 0 0,-14 95 451 0 0,5-16-410 0 0,1 1 0 0 0,0 57-1 0 0,5-73-186 0 0,0 1 0 0 0,1-1 0 0 0,0 0 0 0 0,2 1-1 0 0,0-1 1 0 0,0-1 0 0 0,9 20 0 0 0,-11-30-83 0 0,0-1 1 0 0,0 0-1 0 0,1 0 1 0 0,-1 0-1 0 0,1 0 1 0 0,-1-1-1 0 0,1 1 0 0 0,1-1 1 0 0,-1 1-1 0 0,0-1 1 0 0,1 0-1 0 0,-1-1 0 0 0,1 1 1 0 0,0 0-1 0 0,0-1 1 0 0,0 0-1 0 0,0 0 0 0 0,0 0 1 0 0,1-1-1 0 0,-1 1 1 0 0,1-1-1 0 0,-1 0 1 0 0,1 0-1 0 0,-1 0 0 0 0,1-1 1 0 0,0 0-1 0 0,-1 0 1 0 0,1 0-1 0 0,-1 0 0 0 0,1-1 1 0 0,-1 0-1 0 0,1 0 1 0 0,-1 0-1 0 0,1 0 0 0 0,-1-1 1 0 0,0 0-1 0 0,1 0 1 0 0,-1 0-1 0 0,0 0 1 0 0,5-4-1 0 0,-2 1-37 0 0,-1 0-1 0 0,0 0 1 0 0,0-1-1 0 0,-1 0 1 0 0,1 0-1 0 0,-1 0 1 0 0,-1 0 0 0 0,1-1-1 0 0,-1 0 1 0 0,0 0-1 0 0,-1 0 1 0 0,5-12-1 0 0,0-6-49 0 0,-1-1 0 0 0,4-38 0 0 0,0 4-6 0 0,-9 47 91 0 0,4-15 9 0 0,-6 27 31 0 0,1 0-1 0 0,-1 1 1 0 0,1-1-1 0 0,-1 0 1 0 0,0 0-1 0 0,1 0 0 0 0,0 1 1 0 0,-1-1-1 0 0,1 0 1 0 0,-1 1-1 0 0,1-1 0 0 0,0 1 1 0 0,-1-1-1 0 0,1 1 1 0 0,0-1-1 0 0,0 1 1 0 0,-1-1-1 0 0,1 1 0 0 0,0 0 1 0 0,0-1-1 0 0,0 1 1 0 0,0 0-1 0 0,-1 0 1 0 0,1-1-1 0 0,0 1 0 0 0,0 0 1 0 0,1 0-1 0 0,-1 0 16 0 0,0 1-1 0 0,0-1 0 0 0,0 1 1 0 0,0-1-1 0 0,0 1 1 0 0,0-1-1 0 0,0 1 1 0 0,0-1-1 0 0,0 1 0 0 0,0 0 1 0 0,0 0-1 0 0,0-1 1 0 0,0 1-1 0 0,-1 0 0 0 0,1 0 1 0 0,0 0-1 0 0,-1 0 1 0 0,1 0-1 0 0,0 0 1 0 0,-1 0-1 0 0,1 0 0 0 0,-1 0 1 0 0,0 0-1 0 0,1 0 1 0 0,-1 0-1 0 0,0 1 0 0 0,0 0 1 0 0,6 36 479 0 0,-5-35-450 0 0,-1 25 229 0 0,0 0 0 0 0,-2-1 0 0 0,-9 52-1 0 0,5-45-407 0 0,-3 60-1 0 0,9-94 29 0 0,1 0-154 0 0,0 0 221 0 0,-1 0 1 0 0,1-1 0 0 0,0 1-1 0 0,-1-1 1 0 0,1 1-1 0 0,-1 0 1 0 0,1-1-1 0 0,-1 1 1 0 0,1-1-1 0 0,-1 1 1 0 0,1-1-1 0 0,-1 1 1 0 0,0-1-1 0 0,1 0 1 0 0,-1 1 0 0 0,0-1-1 0 0,1 1 1 0 0,-1-1-1 0 0,0 0 1 0 0,0 1-1 0 0,1-2 1 0 0,5-19-174 0 0,-4 13 106 0 0,40-159-290 0 0,-36 150 321 0 0,1 0 0 0 0,0 1 1 0 0,2 0-1 0 0,-1 0 0 0 0,14-17 0 0 0,-21 33 65 0 0,-1-1 1 0 0,0 1-1 0 0,0 0 1 0 0,0 0-1 0 0,0-1 1 0 0,0 1-1 0 0,0 0 1 0 0,1 0 0 0 0,-1 0-1 0 0,0-1 1 0 0,0 1-1 0 0,0 0 1 0 0,1 0-1 0 0,-1 0 1 0 0,0 0-1 0 0,0-1 1 0 0,0 1-1 0 0,1 0 1 0 0,-1 0-1 0 0,0 0 1 0 0,0 0-1 0 0,1 0 1 0 0,-1 0-1 0 0,0 0 1 0 0,0 0-1 0 0,1 0 1 0 0,-1 0-1 0 0,0 0 1 0 0,0 0-1 0 0,1 0 1 0 0,-1 0-1 0 0,0 0 1 0 0,0 0-1 0 0,1 0 1 0 0,-1 0-1 0 0,0 0 1 0 0,0 0-1 0 0,1 0 1 0 0,-1 0-1 0 0,0 0 1 0 0,0 1-1 0 0,1-1 1 0 0,-1 0 0 0 0,0 0-1 0 0,8 15 4 0 0,-1 23 86 0 0,1 15 310 0 0,2 0 1 0 0,19 56-1 0 0,-28-107-478 0 0,-1 0 0 0 0,1-1 1 0 0,-1 1-1 0 0,1 0 0 0 0,0-1 0 0 0,-1 1 0 0 0,1-1 0 0 0,0 1 1 0 0,0-1-1 0 0,0 0 0 0 0,0 1 0 0 0,0-1 0 0 0,1 0 0 0 0,-1 0 1 0 0,0 0-1 0 0,0 0 0 0 0,1 0 0 0 0,-1 0 0 0 0,2 1 1 0 0,-1-1-109 0 0,0-1 0 0 0,-1 0 0 0 0,1 0 0 0 0,-1 0 0 0 0,1 0 0 0 0,-1 0 0 0 0,1 0 0 0 0,-1 0 0 0 0,1 0 0 0 0,-1 0 0 0 0,1-1 0 0 0,-1 1 0 0 0,1-1 0 0 0,-1 1 0 0 0,1-1 0 0 0,-1 0 0 0 0,2 0-1 0 0,6-6-1162 0 0,0 1 0 0 0,0-1 0 0 0,0-1 0 0 0,12-14 0 0 0,-10 10 629 0 0,2 0-225 0 0,-2-2 124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6.53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3 15 644 0 0,'-4'-2'539'0'0,"0"0"-1"0"0,0 0 1 0 0,0 0 0 0 0,-1 0-1 0 0,1 1 1 0 0,-1 0 0 0 0,1 0-1 0 0,-1 0 1 0 0,1 1 0 0 0,-1-1-1 0 0,0 1 1 0 0,1 0 0 0 0,-1 1-1 0 0,0-1 1 0 0,1 1 0 0 0,-1 0-1 0 0,1 0 1 0 0,-1 0 0 0 0,1 0-1 0 0,-1 1 1 0 0,-4 3-1 0 0,4-3-308 0 0,-1 1 0 0 0,1-1 0 0 0,1 1 0 0 0,-1 1 0 0 0,0-1-1 0 0,1 1 1 0 0,0-1 0 0 0,-1 2 0 0 0,1-1 0 0 0,1 0 0 0 0,-1 1-1 0 0,1-1 1 0 0,0 1 0 0 0,0 0 0 0 0,0 0 0 0 0,1 0 0 0 0,-1 0-1 0 0,-1 9 1 0 0,3-10-262 0 0,0-1 0 0 0,0 1 1 0 0,0 0-1 0 0,1 0 0 0 0,0-1 0 0 0,-1 1 0 0 0,2 0 0 0 0,-1 0 0 0 0,0 0 0 0 0,1-1 0 0 0,-1 1 0 0 0,1 0 1 0 0,0 0-1 0 0,1-1 0 0 0,-1 1 0 0 0,0-1 0 0 0,1 1 0 0 0,0-1 0 0 0,0 0 0 0 0,0 0 0 0 0,0 0 0 0 0,1 0 1 0 0,-1 0-1 0 0,1 0 0 0 0,-1 0 0 0 0,1-1 0 0 0,0 1 0 0 0,6 2 0 0 0,-5-2-95 0 0,0-1 0 0 0,1 0 0 0 0,-1-1 0 0 0,1 1 0 0 0,-1-1 0 0 0,1 0 0 0 0,0 0-1 0 0,0 0 1 0 0,-1-1 0 0 0,1 0 0 0 0,0 0 0 0 0,0 0 0 0 0,0 0 0 0 0,6-2 0 0 0,-7 1 103 0 0,0 1 0 0 0,-1-1 0 0 0,1 0 0 0 0,0 0 0 0 0,0-1-1 0 0,-1 1 1 0 0,1-1 0 0 0,-1 0 0 0 0,1 0 0 0 0,-1 0 0 0 0,0 0 0 0 0,0-1 0 0 0,0 1 0 0 0,0-1 0 0 0,0 0 0 0 0,-1 0 0 0 0,5-6 0 0 0,-4-8 3922 0 0,-5 27-3295 0 0,-19 175-279 0 0,14-118-500 0 0,-4 43-1410 0 0,4 157-1 0 0,10-226 988 0 0,-1-22 227 0 0,-1 1 0 0 0,-1-1 0 0 0,-4 37 0 0 0,4-54 410 0 0,-1 0 1 0 0,1 0-1 0 0,-1 0 1 0 0,0 0 0 0 0,1-1-1 0 0,-1 1 1 0 0,0 0-1 0 0,0-1 1 0 0,0 1-1 0 0,-1 0 1 0 0,1-1-1 0 0,0 0 1 0 0,-1 1-1 0 0,1-1 1 0 0,0 0-1 0 0,-1 0 1 0 0,0 1 0 0 0,1-1-1 0 0,-1 0 1 0 0,0-1-1 0 0,1 1 1 0 0,-1 0-1 0 0,0 0 1 0 0,0-1-1 0 0,0 1 1 0 0,1-1-1 0 0,-1 0 1 0 0,0 1-1 0 0,0-1 1 0 0,0 0 0 0 0,0 0-1 0 0,-3 0 1 0 0,3 0 79 0 0,0-1 0 0 0,0 1 0 0 0,-1 0 0 0 0,1-1 1 0 0,0 1-1 0 0,0-1 0 0 0,0 1 0 0 0,0-1 0 0 0,0 0 0 0 0,0 0 1 0 0,0 0-1 0 0,0 0 0 0 0,0 0 0 0 0,1-1 0 0 0,-1 1 1 0 0,0 0-1 0 0,1-1 0 0 0,-1 1 0 0 0,1-1 0 0 0,-1 0 0 0 0,1 1 1 0 0,0-1-1 0 0,0 0 0 0 0,0 0 0 0 0,0 0 0 0 0,0 0 1 0 0,0 0-1 0 0,0-3 0 0 0,-1-14-2 0 0,1 0-1 0 0,2-1 1 0 0,0 1 0 0 0,0 0 0 0 0,2 0-1 0 0,7-26 1 0 0,0-8-860 0 0,-1-11-2868 0 0,-3 1 1 0 0,-4-110-1 0 0,-11 26-1835 0 0,6 118 459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6.91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37 223 356 0 0,'-15'-1'1140'0'0,"-1"-1"0"0"0,0 0 1 0 0,0-2-1 0 0,1 1 0 0 0,0-2 0 0 0,-16-7 0 0 0,30 12-1019 0 0,0 0-1 0 0,1 0 0 0 0,-1 0 1 0 0,0-1-1 0 0,1 1 0 0 0,-1 0 1 0 0,0-1-1 0 0,1 1 0 0 0,-1 0 1 0 0,1-1-1 0 0,-1 1 0 0 0,1-1 0 0 0,-1 1 1 0 0,1-1-1 0 0,-1 1 0 0 0,1-1 1 0 0,0 1-1 0 0,-1-1 0 0 0,1 0 1 0 0,0 1-1 0 0,-1-1 0 0 0,1 1 1 0 0,0-1-1 0 0,0 0 0 0 0,-1 1 0 0 0,1-1 1 0 0,0-1-1 0 0,0 1-24 0 0,1 1-1 0 0,-1-1 1 0 0,1 0 0 0 0,-1 0-1 0 0,1 1 1 0 0,0-1 0 0 0,-1 0-1 0 0,1 1 1 0 0,0-1 0 0 0,-1 1-1 0 0,1-1 1 0 0,0 1 0 0 0,0-1 0 0 0,-1 1-1 0 0,1-1 1 0 0,0 1 0 0 0,1-1-1 0 0,40-10 652 0 0,228-35-1995 0 0,-197 30-2889 0 0,118-44 1 0 0,-112 32 888 0 0,-55 20 235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7.26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8 0 904 0 0,'-7'8'1884'0'0,"6"-7"-1251"0"0,-1 1 1 0 0,1-1 0 0 0,0 1-1 0 0,0-1 1 0 0,-1 0 0 0 0,1 0-1 0 0,-1 0 1 0 0,1 0 0 0 0,-1 0-1 0 0,1 0 1 0 0,-7 2 5252 0 0,-10 2-10575 0 0,16-4 4328 0 0,1 0 1 0 0,-1 1-1 0 0,1-1 0 0 0,-1 0 1 0 0,1 0-1 0 0,0 1 0 0 0,0-1 1 0 0,0 1-1 0 0,0-1 0 0 0,0 1 1 0 0,0 0-1 0 0,0-1 0 0 0,0 1 1 0 0,1 0-1 0 0,-1 0 0 0 0,0-1 1 0 0,1 1-1 0 0,0 0 0 0 0,-1 0 1 0 0,1 0-1 0 0,0 0 0 0 0,0 0 1 0 0,0-1-1 0 0,0 1 0 0 0,1 3 0 0 0,-1 5-748 0 0</inkml:trace>
  <inkml:trace contextRef="#ctx0" brushRef="#br0" timeOffset="1">36 264 704 0 0,'0'11'979'0'0,"-1"27"2296"0"0,1-36-2750 0 0,0 0 0 0 0,-1 0-1 0 0,1 0 1 0 0,-1 0 0 0 0,1 0 0 0 0,-1 0-1 0 0,0 0 1 0 0,0 0 0 0 0,1 0 0 0 0,-1 0-1 0 0,-1 0 1 0 0,1 0 0 0 0,-3 3 3024 0 0,18-18-6607 0 0,16-61-8238 0 0,-26 65 10333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8.17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566 87 236 0 0,'0'0'90'0'0,"6"-4"700"0"0,0 1 0 0 0,0-1 0 0 0,-1 0 0 0 0,0 0-1 0 0,1-1 1 0 0,-2 0 0 0 0,1 0 0 0 0,0 0 0 0 0,-1 0 0 0 0,0-1-1 0 0,6-11 1 0 0,-10 16-684 0 0,0 1-1 0 0,0-1 1 0 0,0 0-1 0 0,0 1 1 0 0,0-1 0 0 0,0 0-1 0 0,-1 1 1 0 0,1-1-1 0 0,0 0 1 0 0,-1 1-1 0 0,1-1 1 0 0,0 0-1 0 0,-1 1 1 0 0,1-1-1 0 0,0 1 1 0 0,-1-1 0 0 0,1 1-1 0 0,-1-1 1 0 0,1 1-1 0 0,-1-1 1 0 0,1 1-1 0 0,-1-1 1 0 0,0 1-1 0 0,1 0 1 0 0,-1-1 0 0 0,0 1-1 0 0,1 0 1 0 0,-1 0-1 0 0,1-1 1 0 0,-1 1-1 0 0,0 0 1 0 0,0 0-1 0 0,1 0 1 0 0,-1 0-1 0 0,-1 0 1 0 0,-27-3 875 0 0,10 7-830 0 0,0 0-1 0 0,0 2 1 0 0,0 0-1 0 0,1 1 0 0 0,0 1 1 0 0,-19 12-1 0 0,-101 69 61 0 0,88-54 90 0 0,9-7 391 0 0,1 1 1 0 0,2 2-1 0 0,1 1 0 0 0,-45 52 1 0 0,81-83-669 0 0,0 0 0 0 0,0 0 0 0 0,1 0 0 0 0,-1 0 0 0 0,0 0 1 0 0,0 0-1 0 0,1 0 0 0 0,-1 0 0 0 0,0 0 0 0 0,1 0 0 0 0,-1 0 0 0 0,1 1 0 0 0,-1-1 1 0 0,1 0-1 0 0,0 0 0 0 0,0 1 0 0 0,-1-1 0 0 0,1 0 0 0 0,0 0 0 0 0,0 1 0 0 0,0-1 0 0 0,0 0 1 0 0,0 0-1 0 0,1 1 0 0 0,-1-1 0 0 0,0 0 0 0 0,1 0 0 0 0,-1 1 0 0 0,1-1 0 0 0,0 2 1 0 0,1-1-14 0 0,0 0 1 0 0,0 0 0 0 0,0-1 0 0 0,1 1-1 0 0,-1 0 1 0 0,1-1 0 0 0,-1 0 0 0 0,1 1 0 0 0,-1-1-1 0 0,1 0 1 0 0,-1 0 0 0 0,1-1 0 0 0,3 2 0 0 0,22 3-6 0 0,55 3 1 0 0,-35-4 2 0 0,-27-2-7 0 0,147 21-33 0 0,-148-18 24 0 0,-1 0 1 0 0,1 1 0 0 0,-1 1 0 0 0,-1 1-1 0 0,1 1 1 0 0,22 15 0 0 0,-34-20 10 0 0,1 2 1 0 0,-1-1-1 0 0,-1 1 1 0 0,1 0-1 0 0,-1 0 1 0 0,0 1-1 0 0,-1 0 0 0 0,1 0 1 0 0,-1 0-1 0 0,5 11 1 0 0,-8-13-1 0 0,0 0-1 0 0,0 0 1 0 0,0 0 0 0 0,-1 1-1 0 0,1-1 1 0 0,-1 1 0 0 0,-1-1 0 0 0,1 1-1 0 0,-1-1 1 0 0,0 1 0 0 0,0-1 0 0 0,-1 1-1 0 0,1 0 1 0 0,-1-1 0 0 0,0 1-1 0 0,-1-1 1 0 0,-2 8 0 0 0,-2 0 2 0 0,-1 0-1 0 0,0-1 1 0 0,-1 0 0 0 0,0-1 0 0 0,0 1 0 0 0,-2-1-1 0 0,1-1 1 0 0,-1 0 0 0 0,-1 0 0 0 0,1-1-1 0 0,-2-1 1 0 0,1 0 0 0 0,-1 0 0 0 0,-20 9 0 0 0,19-11 4 0 0,0 0 1 0 0,-1-1 0 0 0,0 0 0 0 0,0-1 0 0 0,-1 0 0 0 0,1-1 0 0 0,0-1 0 0 0,-1 0 0 0 0,0-1 0 0 0,1-1 0 0 0,-1 0 0 0 0,0-1 0 0 0,-28-6 0 0 0,35 5-70 0 0,0-1-1 0 0,0 0 1 0 0,0-1 0 0 0,0 1 0 0 0,1-1-1 0 0,0-1 1 0 0,0 1 0 0 0,0-1 0 0 0,-10-9 0 0 0,14 10-122 0 0,-1 0 0 0 0,0 0 1 0 0,1 0-1 0 0,0 0 1 0 0,0 0-1 0 0,0-1 1 0 0,0 1-1 0 0,1-1 1 0 0,0 0-1 0 0,0 0 1 0 0,0 0-1 0 0,1 0 0 0 0,-1 0 1 0 0,1 0-1 0 0,0 0 1 0 0,0-9-1 0 0,1 12-40 0 0,1-1 0 0 0,-1 1 0 0 0,1-1 0 0 0,-1 1 0 0 0,1-1 0 0 0,0 1 0 0 0,0-1 0 0 0,0 1 0 0 0,0 0 0 0 0,0-1 0 0 0,1 1 0 0 0,-1 0-1 0 0,1 0 1 0 0,-1 0 0 0 0,1 0 0 0 0,0 0 0 0 0,0 0 0 0 0,0 1 0 0 0,0-1 0 0 0,0 1 0 0 0,0-1 0 0 0,0 1 0 0 0,4-2 0 0 0,6-2-1234 0 0,0-1 0 0 0,0 1 0 0 0,18-3 0 0 0,-10 2-142 0 0,47-15-2172 0 0,-46 15 3096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8.57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68 94 612 0 0,'1'-1'247'0'0,"1"0"-1"0"0,-1 0 1 0 0,0 1-1 0 0,1-1 1 0 0,-1 0-1 0 0,0 0 1 0 0,0 0-1 0 0,0-1 1 0 0,0 1-1 0 0,0 0 1 0 0,0 0-1 0 0,0-1 1 0 0,0 1-1 0 0,0 0 1 0 0,0-2-1 0 0,-1 2-154 0 0,0 1-1 0 0,0 0 1 0 0,0 0-1 0 0,0-1 1 0 0,0 1-1 0 0,0 0 1 0 0,0 0-1 0 0,0-1 1 0 0,0 1-1 0 0,0 0 1 0 0,0 0-1 0 0,0-1 1 0 0,0 1-1 0 0,-1 0 0 0 0,1 0 1 0 0,0 0-1 0 0,0-1 1 0 0,0 1-1 0 0,0 0 1 0 0,0 0-1 0 0,-1 0 1 0 0,1-1-1 0 0,0 1 1 0 0,0 0-1 0 0,0 0 1 0 0,-1 0-1 0 0,1 0 1 0 0,0 0-1 0 0,0-1 1 0 0,0 1-1 0 0,-1 0 1 0 0,1 0-1 0 0,-17 0 1539 0 0,8 2-1348 0 0,-1 0 0 0 0,1 1-1 0 0,0 1 1 0 0,0-1 0 0 0,0 1 0 0 0,1 1 0 0 0,-1 0 0 0 0,1 0 0 0 0,0 0 0 0 0,0 1 0 0 0,-6 7-1 0 0,-9 9 413 0 0,-41 50 0 0 0,56-61-470 0 0,0 0-1 0 0,1 1 0 0 0,0 0 1 0 0,1 0-1 0 0,0 0 1 0 0,0 1-1 0 0,2 0 0 0 0,0 0 1 0 0,0 0-1 0 0,-2 16 1 0 0,5-24-130 0 0,1-1 1 0 0,-1 1-1 0 0,1 0 1 0 0,0 0-1 0 0,0 0 1 0 0,1-1 0 0 0,-1 1-1 0 0,1 0 1 0 0,0-1-1 0 0,1 1 1 0 0,-1 0-1 0 0,1-1 1 0 0,-1 1-1 0 0,1-1 1 0 0,1 0 0 0 0,-1 0-1 0 0,1 0 1 0 0,-1 0-1 0 0,1 0 1 0 0,0 0-1 0 0,1-1 1 0 0,-1 1-1 0 0,1-1 1 0 0,-1 0 0 0 0,1 0-1 0 0,0 0 1 0 0,0-1-1 0 0,0 1 1 0 0,0-1-1 0 0,1 0 1 0 0,8 3-1 0 0,1-1 44 0 0,1 0 0 0 0,1-1 0 0 0,-1 0-1 0 0,0-1 1 0 0,1-1 0 0 0,-1-1-1 0 0,1 0 1 0 0,-1 0 0 0 0,23-5-1 0 0,-25 2-47 0 0,0 1-1 0 0,-1-2 0 0 0,0 0 0 0 0,0 0 0 0 0,0-1 0 0 0,0 0 0 0 0,-1-1 0 0 0,0-1 0 0 0,0 1 0 0 0,0-2 1 0 0,16-15-1 0 0,-24 21-23 0 0,-1 0 1 0 0,0-1-1 0 0,0 1 1 0 0,0-1-1 0 0,0 1 1 0 0,0-1-1 0 0,-1 0 1 0 0,1 0-1 0 0,-1 0 1 0 0,0 0-1 0 0,1 0 1 0 0,-2 0-1 0 0,1 0 1 0 0,0 0-1 0 0,-1 0 1 0 0,1 0-1 0 0,-1 0 1 0 0,0-5-1 0 0,0 4 38 0 0,-1-1 0 0 0,0 1 1 0 0,0-1-1 0 0,-1 1 0 0 0,1 0 0 0 0,-1 0 0 0 0,0 0 0 0 0,0 0 0 0 0,0 0 0 0 0,-1 0 0 0 0,-4-5 1 0 0,-3-3 23 0 0,-1 2 1 0 0,0-1-1 0 0,-1 2 1 0 0,1-1-1 0 0,-2 1 0 0 0,-21-11 1 0 0,0 3-508 0 0,20 11-304 0 0,1-1 0 0 0,0 0 1 0 0,0-1-1 0 0,0 0 0 0 0,1-1 0 0 0,1 0 1 0 0,-14-14-1 0 0,23 21 270 0 0,1-1-1 0 0,-1 1 1 0 0,1-1 0 0 0,-1 0 0 0 0,1 0 0 0 0,0 0 0 0 0,0 0 0 0 0,0 0-1 0 0,0 1 1 0 0,0-2 0 0 0,1 1 0 0 0,0 0 0 0 0,-1 0 0 0 0,1 0 0 0 0,0 0-1 0 0,1 0 1 0 0,-1 0 0 0 0,0 0 0 0 0,1 0 0 0 0,0 0 0 0 0,0 0-1 0 0,1-4 1 0 0,2-2-1003 0 0,0 0-1 0 0,0 0 0 0 0,1 0 0 0 0,1 1 1 0 0,9-13-1 0 0,-7 13 524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9.05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52 554 400 0 0,'-18'11'2008'0'0,"15"-9"-1174"0"0,0 0-1 0 0,0 0 0 0 0,0 0 1 0 0,0-1-1 0 0,0 1 0 0 0,0-1 1 0 0,0 0-1 0 0,-6 2 2376 0 0,25-22-1972 0 0,30-31-476 0 0,1 3 0 0 0,55-41-1 0 0,-102 87-748 0 0,1 1-1 0 0,0-1 1 0 0,0 0-1 0 0,0 1 0 0 0,0-1 1 0 0,0 0-1 0 0,0 1 1 0 0,0-1-1 0 0,0 1 1 0 0,0 0-1 0 0,0-1 0 0 0,0 1 1 0 0,1 0-1 0 0,-1-1 1 0 0,0 1-1 0 0,0 0 0 0 0,0 0 1 0 0,0 0-1 0 0,0 0 1 0 0,3 1-1 0 0,-3-1-7 0 0,-1 1 0 0 0,1-1 0 0 0,0 1 1 0 0,0 0-1 0 0,0-1 0 0 0,-1 1 0 0 0,1 0 0 0 0,0-1 0 0 0,-1 1 0 0 0,1 0 1 0 0,0 0-1 0 0,-1 0 0 0 0,1 0 0 0 0,-1 0 0 0 0,0 0 0 0 0,1 0 0 0 0,-1 0 0 0 0,1 1 1 0 0,1 8-19 0 0,-1 0 0 0 0,0 0 1 0 0,-1 0-1 0 0,0 11 0 0 0,0-3-6 0 0,0-12 6 0 0,1-1 1 0 0,0 1-1 0 0,0 0 0 0 0,0-1 1 0 0,0 1-1 0 0,1-1 1 0 0,4 9-1 0 0,-5-12 13 0 0,0-1 0 0 0,0 0 1 0 0,0 1-1 0 0,0-1 0 0 0,1 0 1 0 0,-1 0-1 0 0,0 0 0 0 0,1 0 1 0 0,-1 0-1 0 0,1 0 0 0 0,-1 0 0 0 0,1-1 1 0 0,-1 1-1 0 0,1 0 0 0 0,0-1 1 0 0,-1 1-1 0 0,1-1 0 0 0,0 0 1 0 0,-1 0-1 0 0,1 1 0 0 0,0-1 0 0 0,0 0 1 0 0,-1 0-1 0 0,1-1 0 0 0,0 1 1 0 0,-1 0-1 0 0,1 0 0 0 0,0-1 1 0 0,2-1-1 0 0,9-1 45 0 0,-1-2 1 0 0,0 1 0 0 0,0-1-1 0 0,-1-1 1 0 0,20-13 0 0 0,51-44 223 0 0,-61 46-198 0 0,178-170-2755 0 0,-133 120-3372 0 0,88-69 0 0 0,-127 116 4999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9.79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00 99 504 0 0,'-3'-7'816'0'0,"0"1"0"0"0,0-1 0 0 0,-1 1 0 0 0,0-1 0 0 0,-1 1 0 0 0,1 0 0 0 0,-1 1 0 0 0,0-1 0 0 0,0 1 0 0 0,-1 0 0 0 0,0 0 0 0 0,-8-5 0 0 0,11 8-673 0 0,-1-1 0 0 0,1 2 0 0 0,0-1 0 0 0,-1 0 0 0 0,1 1-1 0 0,-1-1 1 0 0,0 1 0 0 0,0 0 0 0 0,1 0 0 0 0,-1 1 0 0 0,0-1 0 0 0,0 1 0 0 0,0 0 0 0 0,0 0 0 0 0,0 0 0 0 0,1 0 0 0 0,-1 1 0 0 0,0 0 0 0 0,0 0-1 0 0,0 0 1 0 0,1 0 0 0 0,-1 0 0 0 0,1 1 0 0 0,-1-1 0 0 0,-5 4 0 0 0,-6 7 71 0 0,0 0 0 0 0,1 1 0 0 0,0 1 0 0 0,1 0 0 0 0,0 1 0 0 0,2 0 0 0 0,0 1 0 0 0,-16 29 0 0 0,9-10 262 0 0,2 1 1 0 0,1 1-1 0 0,-13 47 1 0 0,22-61-216 0 0,1 0 0 0 0,1 1 0 0 0,1-1 0 0 0,1 1 0 0 0,1-1 0 0 0,1 1 0 0 0,1 0 0 0 0,4 24 0 0 0,-3-38-164 0 0,0 0 0 0 0,1 0 0 0 0,0-1 0 0 0,1 1 1 0 0,0-1-1 0 0,0 0 0 0 0,1 0 0 0 0,0 0 0 0 0,8 10 0 0 0,-8-13-57 0 0,1-1-1 0 0,-1 1 1 0 0,1-1-1 0 0,0 0 1 0 0,0-1-1 0 0,1 1 0 0 0,-1-1 1 0 0,1 0-1 0 0,0-1 1 0 0,0 0-1 0 0,0 0 1 0 0,1 0-1 0 0,10 2 1 0 0,-6-3-8 0 0,1 0 0 0 0,0 0 0 0 0,-1-1 1 0 0,1-1-1 0 0,0 0 0 0 0,0-1 0 0 0,0 0 1 0 0,18-5-1 0 0,-13 1-2 0 0,1 0 0 0 0,-1-2 0 0 0,0 0 0 0 0,0-1 0 0 0,17-11 0 0 0,-6 0-5 0 0,-2 0 1 0 0,0-1-1 0 0,-2-2 1 0 0,0-1-1 0 0,-1-1 1 0 0,22-29-1 0 0,-31 34-15 0 0,-2 0-1 0 0,0-1 1 0 0,-2 0-1 0 0,0-1 1 0 0,-1 0-1 0 0,-1-1 1 0 0,8-31-1 0 0,-13 40 5 0 0,-1 0-1 0 0,-1 0 0 0 0,0-1 1 0 0,0 1-1 0 0,-2 0 0 0 0,0-1 1 0 0,0 1-1 0 0,-1-1 0 0 0,-1 1 1 0 0,0 0-1 0 0,-1 0 0 0 0,0 0 1 0 0,-1 0-1 0 0,-7-16 0 0 0,8 23-7 0 0,0 1-1 0 0,-1-1 0 0 0,0 0 0 0 0,0 1 1 0 0,0 0-1 0 0,0 0 0 0 0,-1 0 0 0 0,0 1 0 0 0,0-1 1 0 0,0 1-1 0 0,-1 0 0 0 0,1 1 0 0 0,-8-5 0 0 0,3 4-59 0 0,0 0-1 0 0,0 1 0 0 0,0 0 0 0 0,0 0 1 0 0,0 1-1 0 0,-1 0 0 0 0,-19 0 0 0 0,12 2-564 0 0,0 1 0 0 0,0 0 0 0 0,0 2 0 0 0,0 0 0 0 0,0 1 0 0 0,0 0 0 0 0,1 2 0 0 0,0 0 0 0 0,-24 12 0 0 0,39-17 325 0 0,0 0 1 0 0,0 0-1 0 0,1 0 1 0 0,-1 0-1 0 0,0 1 1 0 0,0-1-1 0 0,1 0 1 0 0,-1 1-1 0 0,1-1 1 0 0,0 1-1 0 0,-1 0 1 0 0,1-1-1 0 0,0 1 1 0 0,0 0-1 0 0,0 0 1 0 0,0 0-1 0 0,-1 2 1 0 0,2-4 122 0 0,0 1 1 0 0,0 0-1 0 0,0-1 1 0 0,0 1-1 0 0,0 0 1 0 0,0-1-1 0 0,0 1 1 0 0,0-1-1 0 0,0 1 1 0 0,0-1-1 0 0,1 1 1 0 0,-1 0-1 0 0,0-1 1 0 0,0 1-1 0 0,1-1 1 0 0,-1 1 0 0 0,0-1-1 0 0,1 1 1 0 0,-1-1-1 0 0,1 1 1 0 0,-1-1-1 0 0,1 1 1 0 0,1 0-137 0 0,-1 0 0 0 0,1 0 0 0 0,0 0 1 0 0,0 0-1 0 0,0 0 0 0 0,-1 0 0 0 0,1-1 0 0 0,0 1 1 0 0,4 0-1 0 0,3 0-518 0 0,1 0 1 0 0,-1 0 0 0 0,16-1-1 0 0,-4-1-4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8:50.8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77 61 228 0 0,'0'0'1965'0'0,"-27"-12"3523"0"0,24 8-5234 0 0,-1 0 1 0 0,1 0-1 0 0,-1 1 0 0 0,0 0 0 0 0,-1 0 0 0 0,1 0 0 0 0,-8-4 0 0 0,4 2 138 0 0,1 3-233 0 0,0-1-1 0 0,0 1 1 0 0,0 1 0 0 0,0-1-1 0 0,0 1 1 0 0,-1 0-1 0 0,1 1 1 0 0,0 0-1 0 0,0 0 1 0 0,-10 2 0 0 0,-7-1 78 0 0,-10 1 46 0 0,1 2 0 0 0,0 1 0 0 0,0 2 0 0 0,-59 20 0 0 0,52-14 134 0 0,-112 42 1315 0 0,132-46-1568 0 0,1 1 0 0 0,-1 0-1 0 0,1 2 1 0 0,1 1 0 0 0,-22 18 0 0 0,19-12 104 0 0,0 1 0 0 0,1 1 0 0 0,1 1 0 0 0,1 1 1 0 0,2 0-1 0 0,0 1 0 0 0,1 0 0 0 0,1 2 0 0 0,2 0 0 0 0,0 0 0 0 0,-9 36 0 0 0,10-19 174 0 0,-8 68-1 0 0,17-93-371 0 0,1 0 0 0 0,1-1 1 0 0,1 1-1 0 0,0-1 0 0 0,1 1 0 0 0,9 33 1 0 0,-6-37-33 0 0,0-1 1 0 0,1 0-1 0 0,1 0 0 0 0,0 0 1 0 0,0 0-1 0 0,1-1 1 0 0,12 13-1 0 0,1-2 35 0 0,0-1 0 0 0,34 26 0 0 0,-27-25 19 0 0,0-1 0 0 0,2-1 1 0 0,1-2-1 0 0,60 28 1 0 0,-46-28-25 0 0,2-3 0 0 0,57 13 0 0 0,-83-24-74 0 0,0-2 1 0 0,1 0-1 0 0,0-2 1 0 0,-1 0-1 0 0,1-2 1 0 0,0 0-1 0 0,32-7 1 0 0,13-4-4 0 0,-25 5 28 0 0,46-13 0 0 0,-76 16-23 0 0,1 0 0 0 0,-1-1-1 0 0,0-1 1 0 0,-1 0 0 0 0,1 0 0 0 0,-1-1-1 0 0,20-17 1 0 0,-29 22-1 0 0,126-121-44 0 0,-111 105 56 0 0,-2-1 0 0 0,0 0 0 0 0,-2-1 0 0 0,0-1 0 0 0,13-28 0 0 0,-15 26-31 0 0,-2 0 1 0 0,-1-1-1 0 0,-1 1 1 0 0,-1-2-1 0 0,5-36 0 0 0,-10 47 7 0 0,-1 0-1 0 0,0 0 0 0 0,-1 0 0 0 0,0 0 1 0 0,-1 0-1 0 0,0 1 0 0 0,-2-1 0 0 0,1 1 1 0 0,-2-1-1 0 0,0 1 0 0 0,-9-17 0 0 0,4 11 5 0 0,-2 0-1 0 0,-1 1 1 0 0,0 0-1 0 0,-1 1 0 0 0,-1 1 1 0 0,-1 0-1 0 0,0 1 1 0 0,-1 0-1 0 0,0 2 0 0 0,-1 0 1 0 0,-29-15-1 0 0,1 5 55 0 0,-2 1 0 0 0,0 3 0 0 0,-89-22-1 0 0,21 4 12 0 0,58 17-56 0 0,42 14 87 0 0,-2 0-447 0 0,0 0 0 0 0,-31-4 0 0 0,44 9 43 0 0,0 1-1 0 0,0-1 1 0 0,0 1-1 0 0,0 0 1 0 0,0 0-1 0 0,0 1 1 0 0,0 0-1 0 0,0 0 1 0 0,0 0-1 0 0,1 0 1 0 0,-1 1-1 0 0,0-1 1 0 0,0 1-1 0 0,1 1 1 0 0,-5 2-1 0 0,3-1-244 0 0,-120 92-12291 0 0,110-84 11790 0 0,0-2 13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1.71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39 1052 224 0 0,'-25'20'2219'0'0,"1"0"0"0"0,-2-2 0 0 0,-38 22 0 0 0,97-67 734 0 0,32-39-2894 0 0,-30 29 185 0 0,177-195 34 0 0,-93 97-268 0 0,-9 3-226 0 0,-93 108 110 0 0,-1 0 0 0 0,-1-2 1 0 0,21-49-1 0 0,-30 57 90 0 0,-1 0-1 0 0,0-1 1 0 0,-2 1-1 0 0,0-1 1 0 0,-1 0-1 0 0,-1 1 1 0 0,-1-1-1 0 0,0 0 1 0 0,-2 0-1 0 0,0 0 1 0 0,-1 1-1 0 0,-1-1 1 0 0,-1 1-1 0 0,-9-26 1 0 0,11 39 20 0 0,1 0-1 0 0,-1 1 1 0 0,1-1 0 0 0,-2 0 0 0 0,1 1 0 0 0,0 0 0 0 0,-1 0 0 0 0,-4-4-1 0 0,5 5 15 0 0,1 1-1 0 0,-1 0 1 0 0,1 0-1 0 0,-1 0 0 0 0,0 0 1 0 0,0 0-1 0 0,0 1 0 0 0,0-1 1 0 0,0 1-1 0 0,0 0 1 0 0,0 0-1 0 0,-1 0 0 0 0,1 0 1 0 0,-3 0-1 0 0,4 2-8 0 0,1-1 0 0 0,0 0-1 0 0,0 1 1 0 0,0-1 0 0 0,0 1 0 0 0,0-1 0 0 0,0 1-1 0 0,0-1 1 0 0,0 1 0 0 0,0 0 0 0 0,0-1-1 0 0,0 1 1 0 0,0 0 0 0 0,0 0 0 0 0,0 0 0 0 0,1 0-1 0 0,-1 0 1 0 0,0 0 0 0 0,1 0 0 0 0,-1 0-1 0 0,1 0 1 0 0,-1 0 0 0 0,1 0 0 0 0,-1 0 0 0 0,0 2-1 0 0,-7 34 113 0 0,6-29-83 0 0,-14 95 840 0 0,-3 169-1 0 0,11-128-146 0 0,-2 340 1011 0 0,10-482-1739 0 0,-1 1 0 0 0,1 1 0 0 0,0-1 0 0 0,0 1-1 0 0,1-1 1 0 0,-1 0 0 0 0,1 1 0 0 0,-1-1 0 0 0,1 1 0 0 0,0-1 0 0 0,0 0 0 0 0,2 4 0 0 0,-2-7 3 0 0,-7-28-246 0 0,7 8 102 0 0,1 0 0 0 0,0 0 0 0 0,2 1 0 0 0,0-1 0 0 0,7-18 0 0 0,40-93-325 0 0,-24 65 195 0 0,-12 32-23 0 0,2 1-1 0 0,1 1 0 0 0,44-59 1 0 0,-49 73 223 0 0,1 1 0 0 0,27-26 1 0 0,-32 35 62 0 0,0 1 1 0 0,1 0 0 0 0,-1 1-1 0 0,1 0 1 0 0,1 0 0 0 0,21-8-1 0 0,-25 11-11 0 0,1 1 0 0 0,0-1 0 0 0,0 1 0 0 0,1 1 0 0 0,-1-1 0 0 0,10 1 0 0 0,-15 2 43 0 0,-1 0-1 0 0,1 0 1 0 0,0 0-1 0 0,0 0 1 0 0,-1 0-1 0 0,1 1 1 0 0,-1-1-1 0 0,1 1 1 0 0,-1 0-1 0 0,0 0 1 0 0,0 0-1 0 0,0 0 1 0 0,0 0-1 0 0,0 0 1 0 0,0 1-1 0 0,0-1 1 0 0,-1 1-1 0 0,3 4 1 0 0,1 27 601 0 0,-6-21-402 0 0,0-1 1 0 0,-1 0-1 0 0,-1 0 0 0 0,0 0 0 0 0,-7 18 0 0 0,5-19-132 0 0,-1-1-1 0 0,1 1 1 0 0,-2-1-1 0 0,1 0 1 0 0,-2 0 0 0 0,1-1-1 0 0,-12 11 1 0 0,-66 56-961 0 0,75-68 740 0 0,-10 9-346 0 0,-1 0 1 0 0,0-2-1 0 0,-43 22 1 0 0,64-36 456 0 0,-1-1 1 0 0,0 1 0 0 0,1-1 0 0 0,-1 0 0 0 0,0 1 0 0 0,0-1 0 0 0,1 0-1 0 0,-1 1 1 0 0,0-1 0 0 0,0 0 0 0 0,0 0 0 0 0,0 0 0 0 0,1 0 0 0 0,-1 0-1 0 0,0 0 1 0 0,0 0 0 0 0,0 0 0 0 0,1 0 0 0 0,-1 0 0 0 0,0-1 0 0 0,-1 1-1 0 0,2-1 4 0 0,0 1 0 0 0,0-1 0 0 0,-1 1-1 0 0,1 0 1 0 0,0-1 0 0 0,0 1-1 0 0,0-1 1 0 0,-1 1 0 0 0,1-1 0 0 0,0 1-1 0 0,0-1 1 0 0,0 0 0 0 0,0 1 0 0 0,0-1-1 0 0,0 1 1 0 0,0-1 0 0 0,0 1-1 0 0,0-1 1 0 0,1 1 0 0 0,-1-1 0 0 0,0 1-1 0 0,0-1 1 0 0,1 0 0 0 0,0-3-30 0 0,1 0 1 0 0,0 0-1 0 0,0 0 1 0 0,0 0-1 0 0,1 0 1 0 0,3-4 0 0 0,12-12-114 0 0,-14 14 137 0 0,0 1 0 0 0,1-1 0 0 0,0 1 0 0 0,0 0 0 0 0,0 0 0 0 0,0 1 0 0 0,1 0 0 0 0,0 0 0 0 0,0 0 0 0 0,0 0 0 0 0,10-3 0 0 0,-15 7 25 0 0,0 0 0 0 0,0 0 0 0 0,0 0 0 0 0,0 1 0 0 0,0-1 0 0 0,0 0 0 0 0,0 0 0 0 0,-1 1 0 0 0,1-1 0 0 0,0 1 0 0 0,0-1 0 0 0,0 1 0 0 0,0-1 0 0 0,-1 1 0 0 0,1 0 0 0 0,0-1 0 0 0,-1 1 0 0 0,1 0 0 0 0,0-1 0 0 0,-1 1 0 0 0,1 0 0 0 0,-1 0 0 0 0,1 0 0 0 0,-1 0 0 0 0,0-1 0 0 0,1 1 0 0 0,-1 0 0 0 0,0 0 0 0 0,0 0 0 0 0,1 0 0 0 0,-1 0 0 0 0,0 0 0 0 0,0 1 0 0 0,6 40 327 0 0,-6-37-263 0 0,2 16 176 0 0,-1-5-29 0 0,0 0 1 0 0,1 0-1 0 0,1 0 1 0 0,6 16-1 0 0,-9-29-186 0 0,1 1 1 0 0,1-1-1 0 0,-1 0 0 0 0,0 0 0 0 0,1 0 1 0 0,0 0-1 0 0,0-1 0 0 0,-1 1 0 0 0,2 0 0 0 0,-1-1 1 0 0,0 1-1 0 0,0-1 0 0 0,1 0 0 0 0,-1 0 1 0 0,1 0-1 0 0,0 0 0 0 0,0 0 0 0 0,0-1 0 0 0,0 1 1 0 0,0-1-1 0 0,0 1 0 0 0,0-1 0 0 0,0 0 1 0 0,0-1-1 0 0,6 2 0 0 0,-3-2-28 0 0,0 0 0 0 0,0-1 0 0 0,0 0-1 0 0,0 0 1 0 0,-1 0 0 0 0,1-1 0 0 0,0 1 0 0 0,-1-1 0 0 0,1-1 0 0 0,-1 1-1 0 0,1-1 1 0 0,-1 0 0 0 0,9-7 0 0 0,5-5-13 0 0,34-33-1 0 0,-51 47 10 0 0,41-44-129 0 0,-3-2 0 0 0,-1-2-1 0 0,-3-1 1 0 0,-2-1 0 0 0,-2-3-1 0 0,-3 0 1 0 0,41-105 0 0 0,-62 139 68 0 0,-1-1 1 0 0,-1 0 0 0 0,-1 0 0 0 0,-1 0 0 0 0,0-1-1 0 0,-2 1 1 0 0,-1-1 0 0 0,-1-33 0 0 0,-1 51 61 0 0,0 1 1 0 0,1-1 0 0 0,-1 0 0 0 0,-1 1-1 0 0,1-1 1 0 0,0 1 0 0 0,-1 0 0 0 0,0-1 0 0 0,0 1-1 0 0,0 0 1 0 0,0 0 0 0 0,0 0 0 0 0,-1 0-1 0 0,1 1 1 0 0,-1-1 0 0 0,0 1 0 0 0,0-1-1 0 0,0 1 1 0 0,0 0 0 0 0,0 0 0 0 0,0 0 0 0 0,-6-2-1 0 0,4 2 0 0 0,-1 0-1 0 0,1 1 0 0 0,-1-1 1 0 0,0 1-1 0 0,0 0 1 0 0,1 0-1 0 0,-1 1 0 0 0,0 0 1 0 0,0 0-1 0 0,0 0 0 0 0,0 1 1 0 0,1 0-1 0 0,-10 2 1 0 0,13-2-6 0 0,0 1 1 0 0,1-1-1 0 0,-1 0 1 0 0,1 0-1 0 0,0 1 1 0 0,-1-1 0 0 0,1 1-1 0 0,0 0 1 0 0,0-1-1 0 0,0 1 1 0 0,0 0 0 0 0,0 0-1 0 0,0-1 1 0 0,1 1-1 0 0,-1 0 1 0 0,0 0-1 0 0,1 0 1 0 0,0 0 0 0 0,-1 0-1 0 0,1 3 1 0 0,-4 43-31 0 0,-21 445 2358 0 0,-4-210-1738 0 0,17-179-688 0 0,9-70-222 0 0,3-33 255 0 0,1-3 43 0 0,0 1 1 0 0,0-1 0 0 0,0 0-1 0 0,0 1 1 0 0,0-1 0 0 0,0 0-1 0 0,0 0 1 0 0,-1 1 0 0 0,1-1-1 0 0,0 0 1 0 0,-1 0 0 0 0,0 0-1 0 0,1-2 1 0 0,-1 1 1 0 0,18-61-37 0 0,3 0 1 0 0,2 1-1 0 0,40-76 1 0 0,-35 96 26 0 0,-26 40 32 0 0,0 0 0 0 0,0 1 0 0 0,0 0 0 0 0,0 0 0 0 0,1-1-1 0 0,-1 1 1 0 0,1 0 0 0 0,0 1 0 0 0,0-1 0 0 0,-1 1 0 0 0,1-1-1 0 0,0 1 1 0 0,6-2 0 0 0,-8 3 5 0 0,1 0-1 0 0,-1 0 1 0 0,1 0-1 0 0,-1 0 1 0 0,1 1-1 0 0,-1-1 1 0 0,0 0 0 0 0,1 1-1 0 0,-1-1 1 0 0,1 1-1 0 0,-1 0 1 0 0,0-1-1 0 0,1 1 1 0 0,-1 0 0 0 0,0 0-1 0 0,0 0 1 0 0,0 0-1 0 0,0 0 1 0 0,1 0-1 0 0,-2 0 1 0 0,1 0 0 0 0,0 0-1 0 0,0 1 1 0 0,0-1-1 0 0,0 0 1 0 0,0 3-1 0 0,3 2 33 0 0,-1 0 0 0 0,-1 1 0 0 0,0-1 0 0 0,3 9-1 0 0,10 82 495 0 0,2 4-180 0 0,-14-88-463 0 0,0-1 0 0 0,2 1 1 0 0,-1-1-1 0 0,1 0 0 0 0,11 18 1 0 0,-13-26-97 0 0,-1 0 1 0 0,1-1-1 0 0,-1 1 1 0 0,1-1-1 0 0,0 0 1 0 0,0 0-1 0 0,1 0 1 0 0,-1 0-1 0 0,0-1 1 0 0,1 1-1 0 0,0-1 1 0 0,0 0-1 0 0,-1 0 1 0 0,1 0-1 0 0,0-1 1 0 0,1 1-1 0 0,-1-1 1 0 0,0 0-1 0 0,0 0 1 0 0,0-1-1 0 0,1 1 1 0 0,-1-1-1 0 0,0 0 1 0 0,1 0-1 0 0,-1 0 1 0 0,0-1-1 0 0,1 1 1 0 0,-1-1-1 0 0,0 0 1 0 0,0 0-1 0 0,6-3 1 0 0,9-4-1065 0 0,-1 0 0 0 0,-1-1-1 0 0,0-1 1 0 0,0 0 0 0 0,23-20 0 0 0,-22 15 429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2.29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65 87 104 0 0,'1'-7'569'0'0,"0"0"0"0"0,-1 0 0 0 0,0 0 0 0 0,0 0 1 0 0,0 0-1 0 0,-3-10 0 0 0,3 16-410 0 0,0-1 0 0 0,-1 1 1 0 0,1 0-1 0 0,0-1 0 0 0,-1 1 1 0 0,1 0-1 0 0,-1 0 0 0 0,1 0 1 0 0,-1-1-1 0 0,0 1 0 0 0,1 0 1 0 0,-1 0-1 0 0,0 0 0 0 0,0 0 0 0 0,0 0 1 0 0,0 0-1 0 0,0 0 0 0 0,0 1 1 0 0,0-1-1 0 0,0 0 0 0 0,0 0 1 0 0,0 1-1 0 0,-1-1 0 0 0,1 1 1 0 0,0-1-1 0 0,0 1 0 0 0,-1-1 1 0 0,1 1-1 0 0,0 0 0 0 0,0 0 1 0 0,-1 0-1 0 0,1-1 0 0 0,0 1 0 0 0,-1 0 1 0 0,1 1-1 0 0,0-1 0 0 0,-1 0 1 0 0,1 0-1 0 0,0 1 0 0 0,-1-1 1 0 0,0 1-1 0 0,-9 3 241 0 0,2 0 0 0 0,-1 1 1 0 0,0 0-1 0 0,1 1 0 0 0,0 0 0 0 0,0 0 1 0 0,0 1-1 0 0,1 0 0 0 0,0 1 0 0 0,1-1 0 0 0,0 2 1 0 0,0-1-1 0 0,-7 12 0 0 0,-4 8 358 0 0,2 1-1 0 0,0 0 1 0 0,-11 35-1 0 0,23-54-534 0 0,0 0 0 0 0,2 1 0 0 0,-1 0 0 0 0,1 0 0 0 0,1 0 0 0 0,0 0 0 0 0,0 0 0 0 0,1 0 0 0 0,2 13 0 0 0,-2-20-163 0 0,1 0 1 0 0,0 0-1 0 0,0-1 1 0 0,0 1-1 0 0,0 0 0 0 0,1-1 1 0 0,-1 1-1 0 0,1-1 1 0 0,0 0-1 0 0,0 1 1 0 0,0-1-1 0 0,6 5 1 0 0,-6-6-70 0 0,0 0 0 0 0,1 0 0 0 0,-1 0 0 0 0,1-1 0 0 0,0 1 0 0 0,0-1 0 0 0,-1 0 0 0 0,1 0 1 0 0,0 0-1 0 0,0 0 0 0 0,0-1 0 0 0,0 1 0 0 0,0-1 0 0 0,0 1 0 0 0,0-1 0 0 0,1 0 0 0 0,-1 0 1 0 0,4-1-1 0 0,2-1-95 0 0,-1 0 1 0 0,1 0-1 0 0,-1-1 1 0 0,0 0-1 0 0,0-1 1 0 0,0 0-1 0 0,0 0 1 0 0,0-1-1 0 0,-1 0 1 0 0,0 0 0 0 0,0 0-1 0 0,0-1 1 0 0,-1 0-1 0 0,0-1 1 0 0,10-11-1 0 0,-13 12-28 0 0,0-1-1 0 0,-1 1 1 0 0,1-1-1 0 0,-1 0 1 0 0,0 0-1 0 0,1-13 1 0 0,5-16-134 0 0,0 14 163 0 0,0 0 0 0 0,14-23 0 0 0,-18 37 84 0 0,1 0 0 0 0,0 1 1 0 0,0-1-1 0 0,0 1 1 0 0,1 0-1 0 0,1 1 0 0 0,-1 0 1 0 0,12-10-1 0 0,-17 16 17 0 0,0-1 0 0 0,0 0 0 0 0,0 1 0 0 0,0-1 1 0 0,0 1-1 0 0,0-1 0 0 0,0 1 0 0 0,0 0 0 0 0,0-1 0 0 0,0 1 0 0 0,0 0 0 0 0,0 0 0 0 0,0-1 0 0 0,0 1 0 0 0,0 0 1 0 0,1 0-1 0 0,-1 0 0 0 0,0 1 0 0 0,0-1 0 0 0,0 0 0 0 0,0 0 0 0 0,0 0 0 0 0,0 1 0 0 0,0-1 0 0 0,1 1 0 0 0,0 0 4 0 0,0 1 0 0 0,-1-1-1 0 0,1 1 1 0 0,0-1 0 0 0,-1 1-1 0 0,0 0 1 0 0,1-1-1 0 0,-1 1 1 0 0,0 0 0 0 0,0 0-1 0 0,2 4 1 0 0,0 3 20 0 0,0 0 0 0 0,0 0 0 0 0,-1 0 0 0 0,0 0 0 0 0,0 10 0 0 0,1 12 79 0 0,-2 1 0 0 0,-2 0 0 0 0,-7 55-1 0 0,-5 2-980 0 0,12-83-566 0 0,4-8 539 0 0,10-15 239 0 0,13-28 573 0 0,2 1 75 0 0,1 2 0 0 0,38-41-1 0 0,-60 74 21 0 0,-3 3 1 0 0,1 0 0 0 0,0 1-1 0 0,0-1 1 0 0,0 1-1 0 0,1 0 1 0 0,-1 1 0 0 0,1-1-1 0 0,7-3 1 0 0,-13 8 2 0 0,0 0 0 0 0,1 0 0 0 0,-1 0 0 0 0,1-1 0 0 0,-1 1 0 0 0,0 0 0 0 0,1 0 0 0 0,-1 0 0 0 0,1 0 0 0 0,-1 0 0 0 0,1 0 0 0 0,-1 0 0 0 0,0 0 1 0 0,1 0-1 0 0,-1 0 0 0 0,1 0 0 0 0,-1 0 0 0 0,1 0 0 0 0,-1 1 0 0 0,0-1 0 0 0,1 0 0 0 0,-1 0 0 0 0,1 0 0 0 0,-1 1 0 0 0,0-1 0 0 0,1 0 0 0 0,-1 0 0 0 0,0 1 0 0 0,1-1 0 0 0,-1 1 0 0 0,7 15 162 0 0,-5 22 208 0 0,-2-35-331 0 0,11 169 1086 0 0,-11-166-1130 0 0,0-3-81 0 0,1 0 1 0 0,-1 0-1 0 0,1 0 0 0 0,0 1 0 0 0,-1-1 1 0 0,1 0-1 0 0,1 0 0 0 0,-1-1 1 0 0,0 1-1 0 0,1 0 0 0 0,-1 0 1 0 0,1-1-1 0 0,0 1 0 0 0,0-1 0 0 0,0 1 1 0 0,0-1-1 0 0,4 3 0 0 0,-4-4-138 0 0,0 1-1 0 0,0-1 0 0 0,0 0 0 0 0,0 0 0 0 0,0-1 0 0 0,0 1 0 0 0,0 0 1 0 0,0-1-1 0 0,1 1 0 0 0,-1-1 0 0 0,0 0 0 0 0,0 0 0 0 0,1 0 1 0 0,-1 0-1 0 0,0 0 0 0 0,0 0 0 0 0,1-1 0 0 0,-1 1 0 0 0,0-1 0 0 0,0 1 1 0 0,0-1-1 0 0,1 0 0 0 0,-1 0 0 0 0,2-1 0 0 0,6-5-846 0 0,0 1-1 0 0,-1-1 0 0 0,0-1 1 0 0,0 0-1 0 0,-1 0 0 0 0,11-14 1 0 0,-3 4-209 0 0,-3 4 342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2.71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79 40 232 0 0,'1'-1'278'0'0,"-1"-1"0"0"0,0 0 0 0 0,0 1 0 0 0,0-1 0 0 0,0 1 0 0 0,0-1 0 0 0,0 1 0 0 0,0-1 0 0 0,-1 0 0 0 0,1 1-1 0 0,0-1 1 0 0,-1 1 0 0 0,0-1 0 0 0,1 1 0 0 0,-1-1 0 0 0,0 1 0 0 0,0 0 0 0 0,1-1 0 0 0,-1 1 0 0 0,-2-2 0 0 0,3 3-56 0 0,-1-1 0 0 0,0 0 0 0 0,1 1-1 0 0,-1-1 1 0 0,0 1 0 0 0,1-1 0 0 0,-1 1 0 0 0,0-1 0 0 0,0 1 0 0 0,0 0 0 0 0,1-1-1 0 0,-1 1 1 0 0,0 0 0 0 0,0-1 0 0 0,0 1 0 0 0,0 0 0 0 0,0 0 0 0 0,0 0-1 0 0,0 0 1 0 0,0 0 0 0 0,1 0 0 0 0,-1 0 0 0 0,0 0 0 0 0,0 1 0 0 0,0-1 0 0 0,0 0-1 0 0,0 0 1 0 0,0 1 0 0 0,1-1 0 0 0,-1 0 0 0 0,0 1 0 0 0,0-1 0 0 0,0 1 0 0 0,1-1-1 0 0,-1 1 1 0 0,0 0 0 0 0,0 0 0 0 0,-9 9 506 0 0,1 0 1 0 0,0 1-1 0 0,1 0 1 0 0,0 0-1 0 0,1 1 0 0 0,0 0 1 0 0,1 0-1 0 0,0 1 1 0 0,-7 21-1 0 0,8-16-702 0 0,0-1 0 0 0,1 1 0 0 0,1 0 0 0 0,1 0 0 0 0,1 0-1 0 0,1 36 1 0 0,0-52-105 0 0,0 0-1 0 0,0 0 0 0 0,0 0 1 0 0,1 0-1 0 0,-1 0 0 0 0,0 0 1 0 0,1 0-1 0 0,0 0 0 0 0,-1 0 1 0 0,1-1-1 0 0,0 1 0 0 0,0 0 1 0 0,0 0-1 0 0,0-1 0 0 0,1 1 1 0 0,-1 0-1 0 0,0-1 0 0 0,1 1 1 0 0,-1-1-1 0 0,1 0 0 0 0,-1 1 1 0 0,1-1-1 0 0,0 0 0 0 0,-1 0 1 0 0,1 0-1 0 0,0 0 0 0 0,0 0 1 0 0,0-1-1 0 0,0 1 0 0 0,2 0 1 0 0,-1-1-67 0 0,1 1 1 0 0,-1-1 0 0 0,1 0 0 0 0,-1-1 0 0 0,1 1 0 0 0,-1-1 0 0 0,0 1 0 0 0,1-1 0 0 0,-1 0-1 0 0,0 0 1 0 0,1-1 0 0 0,-1 1 0 0 0,0-1 0 0 0,0 1 0 0 0,0-1 0 0 0,0 0 0 0 0,2-3 0 0 0,2 0 83 0 0,-1-1 0 0 0,1 0 0 0 0,-2-1 0 0 0,1 1 1 0 0,-1-1-1 0 0,0 0 0 0 0,0 0 0 0 0,-1-1 0 0 0,5-11 1 0 0,-2 1 931 0 0,-1-1 0 0 0,-1 0 0 0 0,4-21 0 0 0,-7 33 1324 0 0,-1 9-835 0 0,-1 19-401 0 0,-1 30-847 0 0,-42 299-2358 0 0,11-123-1121 0 0,27-181 2508 0 0,-25 168-3572 0 0,27-202 4229 0 0,0 5-184 0 0,-12 33-1 0 0,13-46 494 0 0,1 0 0 0 0,-1-1 0 0 0,0 1 0 0 0,0 0-1 0 0,0-1 1 0 0,0 1 0 0 0,-1-1 0 0 0,0 0 0 0 0,1 0-1 0 0,-1 0 1 0 0,0 0 0 0 0,-1 0 0 0 0,-5 4 0 0 0,8-7 8 0 0,0 1 1 0 0,0 0 0 0 0,0-1 0 0 0,0 1-1 0 0,0 0 1 0 0,-1-1 0 0 0,1 0 0 0 0,0 1-1 0 0,0-1 1 0 0,0 0 0 0 0,-1 1 0 0 0,1-1-1 0 0,0 0 1 0 0,0 0 0 0 0,-1 0 0 0 0,1 0-1 0 0,0 0 1 0 0,0 0 0 0 0,-1-1 0 0 0,1 1-1 0 0,0 0 1 0 0,0-1 0 0 0,0 1 0 0 0,-1-1-1 0 0,1 1 1 0 0,0-1 0 0 0,0 1 0 0 0,0-1-1 0 0,0 0 1 0 0,0 0 0 0 0,0 1 0 0 0,0-1-1 0 0,0 0 1 0 0,0 0 0 0 0,1 0-1 0 0,-1 0 1 0 0,0 0 0 0 0,0-2 0 0 0,-1 0 42 0 0,1 1 1 0 0,0-1 0 0 0,0 0 0 0 0,1 0-1 0 0,-1 1 1 0 0,0-1 0 0 0,1 0-1 0 0,0 0 1 0 0,0 0 0 0 0,0 0 0 0 0,0 0-1 0 0,0 0 1 0 0,0 0 0 0 0,1 0 0 0 0,1-4-1 0 0,18-52-242 0 0,-4 15-2698 0 0,-1-2 1 0 0,13-77-1 0 0,2-173-8457 0 0,-25 255 10302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3.18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3 18 172 0 0,'-3'5'543'0'0,"0"0"-1"0"0,0 0 1 0 0,1 1 0 0 0,0-1 0 0 0,0 0-1 0 0,0 1 1 0 0,0-1 0 0 0,1 1 0 0 0,0 0-1 0 0,1-1 1 0 0,-1 8 0 0 0,1-11-285 0 0,0-1 0 0 0,0 1 1 0 0,0-1-1 0 0,1 1 0 0 0,-1-1 1 0 0,0 1-1 0 0,1-1 0 0 0,-1 1 1 0 0,1-1-1 0 0,0 0 0 0 0,-1 1 1 0 0,1-1-1 0 0,0 0 0 0 0,0 1 1 0 0,0-1-1 0 0,0 0 0 0 0,0 0 1 0 0,1 2-1 0 0,0-2-62 0 0,0 0-1 0 0,0-1 1 0 0,0 1 0 0 0,0 0 0 0 0,0-1-1 0 0,-1 1 1 0 0,1-1 0 0 0,0 1-1 0 0,0-1 1 0 0,1 0 0 0 0,-1 0-1 0 0,0 0 1 0 0,0 0 0 0 0,0 0-1 0 0,0-1 1 0 0,0 1 0 0 0,3-1-1 0 0,6-3 467 0 0,0 0 0 0 0,0 0-1 0 0,-1-1 1 0 0,1-1-1 0 0,-1 0 1 0 0,-1 0 0 0 0,1-1-1 0 0,-1 0 1 0 0,0 0 0 0 0,0-1-1 0 0,7-9 1 0 0,-10 10-335 0 0,-2 3-45 0 0,1-1 0 0 0,0 0 0 0 0,0 1 0 0 0,8-6 0 0 0,-12 10-283 0 0,0-1 0 0 0,0 0-1 0 0,0 1 1 0 0,0-1 0 0 0,0 1-1 0 0,1-1 1 0 0,-1 1 0 0 0,0 0-1 0 0,0-1 1 0 0,0 1 0 0 0,1 0-1 0 0,-1 0 1 0 0,0 0 0 0 0,0 0-1 0 0,1 0 1 0 0,-1 0 0 0 0,0 0-1 0 0,0 1 1 0 0,1-1 0 0 0,-1 0-1 0 0,0 1 1 0 0,0-1 0 0 0,0 1-1 0 0,0-1 1 0 0,0 1 0 0 0,1-1-1 0 0,-1 1 1 0 0,0 0 0 0 0,1 1-1 0 0,36 33-3358 0 0,-25-21 1637 0 0,2 0-1 0 0,0-1 1 0 0,0-1 0 0 0,1 0-1 0 0,0-1 1 0 0,21 10 0 0 0,-5-9-937 0 0,1 0 1 0 0,63 12 0 0 0,-57-15 164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3.97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3 884 596 0 0,'-18'14'1261'0'0,"13"-10"-638"0"0,-1 0 0 0 0,1 0 0 0 0,0 0-1 0 0,1 1 1 0 0,-1 0 0 0 0,1 0 0 0 0,0 0 0 0 0,0 0 0 0 0,0 0-1 0 0,-4 9 1 0 0,8-14-578 0 0,0 1 0 0 0,0-1 0 0 0,0 0 1 0 0,0 1-1 0 0,0-1 0 0 0,0 1 0 0 0,-1-1 0 0 0,1 0 0 0 0,0 1 0 0 0,0-1 0 0 0,0 1 0 0 0,0-1 1 0 0,0 0-1 0 0,1 1 0 0 0,-1-1 0 0 0,0 1 0 0 0,0-1 0 0 0,0 0 0 0 0,0 1 0 0 0,0-1 0 0 0,0 1 1 0 0,1-1-1 0 0,-1 0 0 0 0,0 1 0 0 0,0-1 0 0 0,1 0 0 0 0,-1 1 0 0 0,0-1 0 0 0,0 0 0 0 0,1 0 1 0 0,-1 1-1 0 0,0-1 0 0 0,1 0 0 0 0,-1 0 0 0 0,1 1 0 0 0,17-1 338 0 0,18-11-340 0 0,-17 2 44 0 0,-1 0-1 0 0,0-1 1 0 0,-1-1-1 0 0,17-13 1 0 0,62-58 225 0 0,-82 69-278 0 0,164-160 264 0 0,-135 125-297 0 0,69-98 0 0 0,-101 129-24 0 0,-1-1 0 0 0,0 0-1 0 0,-1-1 1 0 0,-1 0 0 0 0,-1 0 0 0 0,8-36-1 0 0,-12 42 5 0 0,-1 0-1 0 0,-1 1 1 0 0,0-1-1 0 0,-1 0 1 0 0,0 0-1 0 0,-1 0 1 0 0,-1 0-1 0 0,0 1 1 0 0,-1-1-1 0 0,0 1 1 0 0,-9-24-1 0 0,8 26 17 0 0,-1 0-1 0 0,0 0 1 0 0,-1 1-1 0 0,1 0 1 0 0,-2 0-1 0 0,-9-10 1 0 0,15 18 8 0 0,0-1 0 0 0,-1 1 0 0 0,1-1 0 0 0,-1 1 0 0 0,1 0 0 0 0,-1 0 0 0 0,1-1 0 0 0,-1 1 1 0 0,0 0-1 0 0,0 1 0 0 0,0-1 0 0 0,1 0 0 0 0,-1 0 0 0 0,0 1 0 0 0,0-1 0 0 0,0 1 0 0 0,0 0 0 0 0,0-1 0 0 0,0 1 0 0 0,0 0 1 0 0,0 0-1 0 0,0 0 0 0 0,0 1 0 0 0,0-1 0 0 0,0 0 0 0 0,0 1 0 0 0,0-1 0 0 0,0 1 0 0 0,0 0 0 0 0,1 0 0 0 0,-1 0 0 0 0,0-1 1 0 0,0 2-1 0 0,1-1 0 0 0,-1 0 0 0 0,1 0 0 0 0,-1 0 0 0 0,1 1 0 0 0,-1-1 0 0 0,1 1 0 0 0,0-1 0 0 0,-2 4 0 0 0,-5 5 69 0 0,1 1-1 0 0,0 0 0 0 0,1 1 0 0 0,0-1 0 0 0,1 1 0 0 0,0 0 0 0 0,-3 15 1 0 0,-18 93 786 0 0,21-97-667 0 0,-24 202 1653 0 0,27-188-1519 0 0,2 0-1 0 0,1 0 1 0 0,2 0 0 0 0,8 41-1 0 0,-8-65-309 0 0,0 0 0 0 0,1-1 0 0 0,0 1 0 0 0,1-1 0 0 0,1 0 0 0 0,0 0 1 0 0,0 0-1 0 0,16 20 0 0 0,-18-27-156 0 0,1 0-1 0 0,-1 0 1 0 0,1-1 0 0 0,0 0 0 0 0,0 0 0 0 0,1 0 0 0 0,-1 0 0 0 0,1-1 0 0 0,0 0 0 0 0,0 0 0 0 0,0-1 0 0 0,0 0 0 0 0,0 0 0 0 0,0 0 0 0 0,1-1 0 0 0,-1 0 0 0 0,1 0-1 0 0,-1 0 1 0 0,1-1 0 0 0,7 0 0 0 0,1-2-663 0 0,0 0 0 0 0,-1 0 0 0 0,1-2 0 0 0,-1 0 0 0 0,21-8-1 0 0,66-36-4324 0 0,-41 17 2341 0 0,-36 21 191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4.36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24 63 216 0 0,'0'-3'302'0'0,"1"1"0"0"0,-1-1 0 0 0,-1 1-1 0 0,1-1 1 0 0,0 0 0 0 0,-1 1 0 0 0,1-1 0 0 0,-1 1 0 0 0,0 0-1 0 0,0-1 1 0 0,0 1 0 0 0,0 0 0 0 0,0-1 0 0 0,0 1 0 0 0,-1 0-1 0 0,1 0 1 0 0,-1 0 0 0 0,0 0 0 0 0,1 0 0 0 0,-4-2 0 0 0,3 2 15 0 0,-1 1-1 0 0,0-1 1 0 0,0 1 0 0 0,0 0 0 0 0,-1 0 0 0 0,1 0 0 0 0,0 0 0 0 0,0 0 0 0 0,-1 1 0 0 0,1-1 0 0 0,0 1 0 0 0,-1 0 0 0 0,-4 1-1 0 0,-4 0 116 0 0,0 1 0 0 0,0 1 0 0 0,0 0 0 0 0,0 0 0 0 0,1 1 0 0 0,0 1 0 0 0,-15 8 0 0 0,14-6-229 0 0,0 1 0 0 0,1 1 0 0 0,1 0 0 0 0,0 1 0 0 0,0 0 0 0 0,0 0 0 0 0,1 1 0 0 0,1 0 0 0 0,0 0 0 0 0,0 1 0 0 0,-10 24 0 0 0,14-27-131 0 0,1-1-1 0 0,0 1 1 0 0,0 0-1 0 0,1 0 0 0 0,1 0 1 0 0,-1 0-1 0 0,1 0 0 0 0,1 15 1 0 0,0-18-88 0 0,1-1 0 0 0,0 1 1 0 0,0 0-1 0 0,0 0 0 0 0,1 0 1 0 0,0-1-1 0 0,0 1 0 0 0,1-1 1 0 0,-1 1-1 0 0,1-1 0 0 0,0 0 1 0 0,1 0-1 0 0,7 9 0 0 0,-6-9-110 0 0,1 0-1 0 0,0 0 1 0 0,1-1 0 0 0,-1 0-1 0 0,1 0 1 0 0,0-1-1 0 0,0 0 1 0 0,0 0 0 0 0,0 0-1 0 0,0-1 1 0 0,1 0-1 0 0,-1 0 1 0 0,1-1 0 0 0,-1 0-1 0 0,1-1 1 0 0,10 1-1 0 0,-12-1 45 0 0,1 0-1 0 0,0-1 1 0 0,-1 1 0 0 0,1-1-1 0 0,0 0 1 0 0,-1-1-1 0 0,1 0 1 0 0,-1 0-1 0 0,0 0 1 0 0,0-1 0 0 0,0 0-1 0 0,0 0 1 0 0,0 0-1 0 0,0-1 1 0 0,-1 0 0 0 0,1 0-1 0 0,-1 0 1 0 0,8-9-1 0 0,-10 6 82 0 0,0 0 0 0 0,0 0 0 0 0,0 0 0 0 0,-1-1 0 0 0,0 1-1 0 0,-1 0 1 0 0,0-1 0 0 0,0 1 0 0 0,0-14 0 0 0,1 4 11 0 0,0-14 34 0 0,4-22 174 0 0,-6 53-213 0 0,0 0 0 0 0,0 0 0 0 0,0 0 0 0 0,0 0 1 0 0,0 0-1 0 0,0 0 0 0 0,0 0 0 0 0,0 0 0 0 0,0 0 0 0 0,0 0 0 0 0,0 0 0 0 0,0 0 0 0 0,0 0 1 0 0,1 1-1 0 0,-1-1 0 0 0,0 0 0 0 0,0 0 0 0 0,0 0 0 0 0,0 0 0 0 0,0 0 0 0 0,0 0 0 0 0,0 0 1 0 0,0 0-1 0 0,0 0 0 0 0,0 0 0 0 0,1 0 0 0 0,-1 0 0 0 0,0 0 0 0 0,0-1 0 0 0,0 1 0 0 0,0 0 1 0 0,0 0-1 0 0,0 0 0 0 0,0 0 0 0 0,0 0 0 0 0,0 0 0 0 0,0 0 0 0 0,0 0 0 0 0,1 0 0 0 0,-1 0 1 0 0,0 0-1 0 0,0 0 0 0 0,0 0 0 0 0,0 0 0 0 0,0 0 0 0 0,0 0 0 0 0,0-1 0 0 0,0 1 0 0 0,0 0 1 0 0,0 0-1 0 0,0 0 0 0 0,0 0 0 0 0,0 0 0 0 0,0 0 0 0 0,0 0 0 0 0,0 0 0 0 0,5 13 131 0 0,1 20 2 0 0,-4 56 461 0 0,-3-64-423 0 0,2 0 0 0 0,0 0 0 0 0,9 41-1 0 0,-10-65-204 0 0,0 1-1 0 0,0-1 0 0 0,1 1 0 0 0,-1-1 0 0 0,1 1 0 0 0,-1-1 1 0 0,1 0-1 0 0,-1 1 0 0 0,1-1 0 0 0,0 0 0 0 0,0 1 0 0 0,0-1 1 0 0,0 0-1 0 0,0 0 0 0 0,0 0 0 0 0,0 0 0 0 0,0 0 0 0 0,0 0 0 0 0,0 0 1 0 0,3 1-1 0 0,-3-2-80 0 0,0 0 1 0 0,1 1 0 0 0,-1-1-1 0 0,1 0 1 0 0,-1 0 0 0 0,0 0-1 0 0,1 0 1 0 0,-1-1 0 0 0,0 1-1 0 0,1 0 1 0 0,-1 0 0 0 0,0-1-1 0 0,0 1 1 0 0,1-1 0 0 0,-1 1-1 0 0,0-1 1 0 0,0 0 0 0 0,2 0-1 0 0,3-4-564 0 0,0 0 0 0 0,0 0 0 0 0,0 0 0 0 0,0-1 0 0 0,-1 0 0 0 0,6-8 0 0 0,2-7-752 0 0,0 1 0 0 0,-1-2-1 0 0,-1 1 1 0 0,9-29-1 0 0,-11 24 526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4.69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98 205 504 0 0,'-19'-27'2529'0'0,"0"2"0"0"0,-2 1-1 0 0,-1 0 1 0 0,-36-30 0 0 0,0 8 6418 0 0,58 43-7286 0 0,6 1-1107 0 0,10 3-537 0 0,122 17-6067 0 0,94 6-5610 0 0,-75-21 6674 0 0,-101-5 3779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5.41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51 649 196 0 0,'-1'1'246'0'0,"-2"2"383"0"0,0 0-1 0 0,0 0 1 0 0,-1 0-1 0 0,1 0 1 0 0,-1-1-1 0 0,0 1 1 0 0,0-1-1 0 0,0 0 1 0 0,0 0-1 0 0,0 0 1 0 0,-5 0 1880 0 0,28-7-911 0 0,10-7-1476 0 0,-1-2 0 0 0,0-1 0 0 0,0-2 0 0 0,36-28 0 0 0,-21 10 28 0 0,66-69 0 0 0,-88 82-140 0 0,-1-1 0 0 0,-2-1 0 0 0,0 0 0 0 0,-1-1 0 0 0,-2-1 0 0 0,0 0 0 0 0,-2-2 0 0 0,-1 1 0 0 0,14-48 0 0 0,-25 69 2 0 0,0-1-1 0 0,0 1 1 0 0,0-1-1 0 0,-1 1 1 0 0,0-1-1 0 0,0 1 1 0 0,-1-1-1 0 0,0 1 1 0 0,0-1-1 0 0,0 1 1 0 0,-1 0-1 0 0,-2-8 1 0 0,3 12 5 0 0,-1-1 0 0 0,1 1 0 0 0,-1-1 0 0 0,1 1 1 0 0,-1-1-1 0 0,0 1 0 0 0,1 0 0 0 0,-1 0 0 0 0,0 0 0 0 0,-1 0 0 0 0,1 0 1 0 0,0 0-1 0 0,0 0 0 0 0,-1 1 0 0 0,1-1 0 0 0,-1 1 0 0 0,0 0 0 0 0,1 0 1 0 0,-1 0-1 0 0,0 0 0 0 0,0 0 0 0 0,1 1 0 0 0,-1-1 0 0 0,0 1 0 0 0,0-1 1 0 0,0 1-1 0 0,0 0 0 0 0,0 0 0 0 0,-5 2 0 0 0,4-2-12 0 0,0 1 0 0 0,1-1 0 0 0,-1 1-1 0 0,1 1 1 0 0,-1-1 0 0 0,1 0 0 0 0,0 1 0 0 0,-1-1 0 0 0,1 1-1 0 0,0 0 1 0 0,0 0 0 0 0,0 1 0 0 0,0-1 0 0 0,0 1-1 0 0,1-1 1 0 0,-1 1 0 0 0,-3 4 0 0 0,5-5-7 0 0,0 0 0 0 0,1 0 1 0 0,-1-1-1 0 0,0 1 0 0 0,0 0 0 0 0,1 0 1 0 0,-1 0-1 0 0,1 0 0 0 0,0 0 0 0 0,0 0 1 0 0,-1 0-1 0 0,1 0 0 0 0,0 0 0 0 0,1 0 1 0 0,-1 0-1 0 0,0 0 0 0 0,1 0 0 0 0,-1 0 1 0 0,1 0-1 0 0,-1 0 0 0 0,1 0 0 0 0,0 0 0 0 0,0-1 1 0 0,0 1-1 0 0,0 0 0 0 0,0 0 0 0 0,0-1 1 0 0,1 1-1 0 0,-1-1 0 0 0,0 1 0 0 0,1-1 1 0 0,2 3-1 0 0,14 10 10 0 0,1 0 0 0 0,1-2-1 0 0,26 14 1 0 0,-26-15 11 0 0,1 1 1 0 0,-2 1-1 0 0,24 19 0 0 0,-27-18 24 0 0,-1 2 1 0 0,0 0-1 0 0,-2 1 0 0 0,0 0 1 0 0,0 1-1 0 0,-2 0 0 0 0,0 1 1 0 0,-1 0-1 0 0,-1 1 0 0 0,-1 0 1 0 0,-1 1-1 0 0,-1-1 0 0 0,0 1 1 0 0,3 35-1 0 0,-6-37 58 0 0,-2-10-14 0 0,1 0 0 0 0,-2 1 0 0 0,1-1 0 0 0,-1 0 0 0 0,-1 0 0 0 0,-2 16 0 0 0,2-16 19 0 0,-2 1 0 0 0,1-1 0 0 0,-1 0-1 0 0,-1 0 1 0 0,0 0 0 0 0,0 0 0 0 0,-1-1 0 0 0,0 0 0 0 0,0 0 0 0 0,-1 0-1 0 0,0 0 1 0 0,0-1 0 0 0,-1 0 0 0 0,0 0 0 0 0,0-1 0 0 0,0 0 0 0 0,-12 8 0 0 0,6-7-5 0 0,-1 1 0 0 0,1-1 1 0 0,-18 5-1 0 0,27-10-121 0 0,0-1 0 0 0,1 0-1 0 0,-1 0 1 0 0,0 0 0 0 0,0-1 0 0 0,0 0-1 0 0,0 1 1 0 0,0-1 0 0 0,1 0 0 0 0,-1-1-1 0 0,0 1 1 0 0,0-1 0 0 0,0 0 0 0 0,0 1 0 0 0,0-2-1 0 0,1 1 1 0 0,-7-3 0 0 0,9 3-37 0 0,-1 0 1 0 0,1 0-1 0 0,0 1 0 0 0,0-1 1 0 0,0 0-1 0 0,0 0 1 0 0,0 0-1 0 0,0 0 0 0 0,0 0 1 0 0,0-1-1 0 0,0 1 1 0 0,1 0-1 0 0,-1 0 0 0 0,0-1 1 0 0,1 1-1 0 0,-1 0 1 0 0,1 0-1 0 0,0-1 0 0 0,-1 1 1 0 0,1-1-1 0 0,0-1 1 0 0,0-1-107 0 0,0 1 0 0 0,0 0 0 0 0,1 0 0 0 0,-1 0 1 0 0,1 0-1 0 0,0 0 0 0 0,0 0 0 0 0,0 1 0 0 0,3-6 0 0 0,2-3-956 0 0,1 0 0 0 0,1 1 0 0 0,13-16 0 0 0,-11 17 155 0 0,-1 0-1 0 0,2 1 1 0 0,-1 1-1 0 0,1-1 1 0 0,0 2 0 0 0,0-1-1 0 0,20-6 1 0 0,-13 5 12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5.76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67 83 452 0 0,'1'-2'180'0'0,"0"1"0"0"0,0 0 0 0 0,-1-1 1 0 0,1 1-1 0 0,0-1 0 0 0,-1 1 0 0 0,1-1 0 0 0,-1 1 0 0 0,0-1 1 0 0,1 1-1 0 0,-1-1 0 0 0,0 1 0 0 0,0-1 0 0 0,0 1 0 0 0,0-1 0 0 0,-1-1 1 0 0,1 2-18 0 0,0 1 0 0 0,-1-1 0 0 0,1 0 0 0 0,0 1 0 0 0,-1-1 0 0 0,1 0 0 0 0,-1 1 0 0 0,1-1 0 0 0,-1 1 0 0 0,1-1 0 0 0,-1 1 0 0 0,1-1 0 0 0,-1 1 0 0 0,0-1 0 0 0,1 1 0 0 0,-1 0 0 0 0,0-1 0 0 0,1 1 0 0 0,-1 0 0 0 0,0 0 0 0 0,0-1 0 0 0,1 1 0 0 0,-2 0 0 0 0,-2 0 235 0 0,0 0-1 0 0,1 0 1 0 0,-1 0 0 0 0,0 0 0 0 0,0 1-1 0 0,1-1 1 0 0,-1 1 0 0 0,0 0 0 0 0,1 0-1 0 0,-1 0 1 0 0,-5 4 0 0 0,-8 5-49 0 0,1 0 1 0 0,0 1-1 0 0,1 1 1 0 0,0 0-1 0 0,1 1 1 0 0,0 1-1 0 0,1 0 1 0 0,1 1-1 0 0,0 0 1 0 0,1 1-1 0 0,1 1 1 0 0,0-1-1 0 0,2 1 1 0 0,-11 27-1 0 0,18-41-271 0 0,0 1-1 0 0,-1 0 0 0 0,2 0 0 0 0,-1 0 1 0 0,0 1-1 0 0,1-1 0 0 0,0 0 0 0 0,0 0 1 0 0,0 0-1 0 0,0 0 0 0 0,1 0 0 0 0,-1 0 1 0 0,1 0-1 0 0,0 0 0 0 0,0 0 0 0 0,1 0 1 0 0,-1 0-1 0 0,1 0 0 0 0,0 0 0 0 0,0-1 1 0 0,0 1-1 0 0,1-1 0 0 0,-1 0 0 0 0,1 0 1 0 0,3 4-1 0 0,0-2-3 0 0,0-1 1 0 0,0 0-1 0 0,0 0 1 0 0,1 0-1 0 0,0-1 1 0 0,0 0-1 0 0,0 0 1 0 0,0 0-1 0 0,0-1 1 0 0,0 0-1 0 0,1-1 1 0 0,13 2-1 0 0,-3-3-33 0 0,0 0 0 0 0,0-1 0 0 0,0 0 0 0 0,0-2 0 0 0,0 0 0 0 0,0-1 0 0 0,0-1 0 0 0,-1 0 0 0 0,0-2 0 0 0,0 0 0 0 0,-1 0 1 0 0,1-2-1 0 0,-2 0 0 0 0,21-16 0 0 0,-33 24-29 0 0,-1-1 0 0 0,1 0 0 0 0,-1-1 1 0 0,0 1-1 0 0,0 0 0 0 0,0 0 1 0 0,0-1-1 0 0,0 0 0 0 0,0 1 1 0 0,-1-1-1 0 0,1 0 0 0 0,-1 0 0 0 0,0 1 1 0 0,0-1-1 0 0,0 0 0 0 0,0 0 1 0 0,0 0-1 0 0,-1-1 0 0 0,1-3 0 0 0,-1 2-82 0 0,-1 0 0 0 0,0 0 0 0 0,0 0 0 0 0,-1 0 0 0 0,1 1-1 0 0,-1-1 1 0 0,0 0 0 0 0,0 1 0 0 0,-1-1 0 0 0,1 1 0 0 0,-5-6 0 0 0,-5-7-469 0 0,3 3-602 0 0,0 1 0 0 0,1-1 0 0 0,-9-19 0 0 0,16 29 562 0 0,-1-1 1 0 0,0 0-1 0 0,1 0 0 0 0,0 0 0 0 0,0 0 1 0 0,1-1-1 0 0,-1 1 0 0 0,1 0 0 0 0,0 0 0 0 0,0 0 1 0 0,1 0-1 0 0,0 0 0 0 0,0-1 0 0 0,2-6 1 0 0,-2 8 130 0 0,1-1-219 0 0,-1 0-1 0 0,1 0 1 0 0,0 0-1 0 0,0 0 1 0 0,1 1-1 0 0,0-1 1 0 0,4-6-1 0 0,-1 4-139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6.15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0 565 504 0 0,'-1'-1'338'0'0,"0"1"1"0"0,0 0-1 0 0,0-1 1 0 0,-1 1-1 0 0,1-1 0 0 0,0 1 1 0 0,0-1-1 0 0,0 0 0 0 0,0 0 1 0 0,0 1-1 0 0,0-1 1 0 0,0 0-1 0 0,1 0 0 0 0,-1 0 1 0 0,0 0-1 0 0,0 0 1 0 0,1 0-1 0 0,-2-2 0 0 0,2 1-88 0 0,0 1 0 0 0,1-1 0 0 0,-1 1 0 0 0,0-1-1 0 0,1 0 1 0 0,-1 1 0 0 0,1-1 0 0 0,-1 1 0 0 0,1 0-1 0 0,0-1 1 0 0,0 1 0 0 0,0-1 0 0 0,0 1 0 0 0,0 0 0 0 0,1-2-1 0 0,8-9 368 0 0,-1 0 0 0 0,2 1-1 0 0,18-15 1 0 0,-24 21-499 0 0,1 1 0 0 0,-1 0 0 0 0,1 0 0 0 0,0 1 0 0 0,0 0 0 0 0,0 0 1 0 0,0 0-1 0 0,0 1 0 0 0,1 0 0 0 0,9-2 0 0 0,-14 4-98 0 0,0 0-1 0 0,1 0 1 0 0,-1 0-1 0 0,0 0 1 0 0,0 0-1 0 0,1 1 1 0 0,-1-1-1 0 0,0 1 1 0 0,0 0-1 0 0,1-1 1 0 0,-1 1-1 0 0,0 0 1 0 0,0 0-1 0 0,0 0 1 0 0,0 1-1 0 0,0-1 1 0 0,0 0-1 0 0,1 3 1 0 0,4 2-21 0 0,-1 1 0 0 0,-1 0 0 0 0,8 12 0 0 0,14 15-85 0 0,-25-33 84 0 0,0 0-1 0 0,-1 0 1 0 0,1 0 0 0 0,0-1 0 0 0,0 1 0 0 0,0 0-1 0 0,-1-1 1 0 0,1 1 0 0 0,0-1 0 0 0,0 0 0 0 0,0 0-1 0 0,0 0 1 0 0,0 0 0 0 0,0 0 0 0 0,0 0 0 0 0,0 0-1 0 0,-1 0 1 0 0,1-1 0 0 0,0 1 0 0 0,0-1 0 0 0,0 0-1 0 0,0 1 1 0 0,2-3 0 0 0,8-2 10 0 0,-1-1 1 0 0,16-11-1 0 0,-18 11 3 0 0,206-152-1098 0 0,-82 39-3684 0 0,-42 23 416 0 0,-21 20 1323 0 0,-39 45 1989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8:57.6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7 50 328 0 0,'-1'2'4024'0'0,"-3"6"-1224"0"0,-2-9-2283 0 0,1 0 0 0 0,0 0 0 0 0,0-1 0 0 0,-1 1 0 0 0,-6-4-1 0 0,-4-1 440 0 0,-55-6 1360 0 0,38 4-1954 0 0,-1 0 1 0 0,0 2-1 0 0,-1 2 0 0 0,-52-1 1 0 0,33 7-136 0 0,0 1 0 0 0,-65 13 1 0 0,98-11-140 0 0,0 1 0 0 0,0 0 1 0 0,1 2-1 0 0,0 0 0 0 0,0 2 0 0 0,1 0 1 0 0,0 1-1 0 0,-19 14 0 0 0,13-6 30 0 0,1 1-1 0 0,1 1 1 0 0,1 1 0 0 0,0 1-1 0 0,-17 26 1 0 0,26-30 69 0 0,0 0 0 0 0,2 0-1 0 0,1 1 1 0 0,0 0 0 0 0,2 1 0 0 0,0 0 0 0 0,1 1 0 0 0,1 0 0 0 0,-4 28-1 0 0,7-22 23 0 0,1 1 0 0 0,1 0 1 0 0,1 0-1 0 0,2 0 0 0 0,1 0 0 0 0,11 49 0 0 0,-9-62-112 0 0,0 0 0 0 0,1 0 0 0 0,1 0 0 0 0,0-1 0 0 0,1 0 0 0 0,11 14 0 0 0,64 79 409 0 0,-81-106-497 0 0,18 21 67 0 0,2-1 0 0 0,0 0 0 0 0,2-2 0 0 0,0-1 0 0 0,1-1-1 0 0,1-1 1 0 0,1-2 0 0 0,0 0 0 0 0,1-2 0 0 0,0 0-1 0 0,1-3 1 0 0,1 0 0 0 0,-1-2 0 0 0,49 8 0 0 0,-48-13-55 0 0,0 0 0 0 0,1-2 0 0 0,-1-2 0 0 0,0 0 0 0 0,0-2 0 0 0,0-2 0 0 0,0 0 0 0 0,47-16 0 0 0,-42 9-22 0 0,-1-2 1 0 0,-1-2 0 0 0,0 0-1 0 0,-1-3 1 0 0,-1 0 0 0 0,50-41-1 0 0,-57 37 3 0 0,-1 0-1 0 0,24-32 0 0 0,-15 16-15 0 0,-17 20 2 0 0,0-2 0 0 0,-1 0 1 0 0,-1 0-1 0 0,-1-1 0 0 0,17-44 1 0 0,-24 51 5 0 0,-1 0 0 0 0,-1-1-1 0 0,0 0 1 0 0,-1 0 0 0 0,-1 0 0 0 0,0 0 0 0 0,-1 0 0 0 0,-1 0-1 0 0,0 1 1 0 0,-1-1 0 0 0,-1 0 0 0 0,-1 0 0 0 0,0 1 0 0 0,-12-29 0 0 0,3 14-2 0 0,-2 0 0 0 0,-1 2 1 0 0,-1 0-1 0 0,-1 0 1 0 0,-1 2-1 0 0,-31-32 0 0 0,31 39-65 0 0,0 1 0 0 0,-1 0 0 0 0,-1 2 0 0 0,-1 0 0 0 0,0 2 0 0 0,-1 0 0 0 0,-1 1 0 0 0,0 2 0 0 0,0 0 0 0 0,-1 2 0 0 0,0 0 0 0 0,-1 2 0 0 0,0 1 0 0 0,0 1 0 0 0,-1 1 0 0 0,-52 0 0 0 0,68 3-693 0 0,1 1 0 0 0,-1 1 1 0 0,1 0-1 0 0,-16 4 0 0 0,23-4 107 0 0,0 0 0 0 0,0 0 0 0 0,0 0 0 0 0,0 1-1 0 0,0 0 1 0 0,0-1 0 0 0,1 1 0 0 0,-1 0 0 0 0,1 0 0 0 0,-1 0-1 0 0,1 1 1 0 0,0-1 0 0 0,0 1 0 0 0,0-1 0 0 0,0 1 0 0 0,0 0-1 0 0,0-1 1 0 0,-1 5 0 0 0,-16 19-3123 0 0,9-16 2767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7.17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5 577 168 0 0,'-24'25'1705'0'0,"18"-20"-779"0"0,1 0 0 0 0,0 1 0 0 0,0 0 0 0 0,0 0-1 0 0,0 1 1 0 0,-5 9 0 0 0,10-16-868 0 0,0 0 1 0 0,0 0-1 0 0,0 0 0 0 0,0 0 0 0 0,0 1 1 0 0,0-1-1 0 0,0 0 0 0 0,0 0 0 0 0,0 0 0 0 0,0 0 1 0 0,0 0-1 0 0,1 0 0 0 0,-1 0 0 0 0,0 1 1 0 0,0-1-1 0 0,0 0 0 0 0,0 0 0 0 0,0 0 1 0 0,0 0-1 0 0,0 0 0 0 0,0 0 0 0 0,0 0 0 0 0,0 0 1 0 0,0 0-1 0 0,0 1 0 0 0,0-1 0 0 0,1 0 1 0 0,-1 0-1 0 0,0 0 0 0 0,0 0 0 0 0,0 0 1 0 0,0 0-1 0 0,0 0 0 0 0,0 0 0 0 0,0 0 1 0 0,1 0-1 0 0,-1 0 0 0 0,0 0 0 0 0,0 0 0 0 0,0 0 1 0 0,0 0-1 0 0,0 0 0 0 0,0 0 0 0 0,0 0 1 0 0,1 0-1 0 0,-1 0 0 0 0,0 0 0 0 0,0 0 1 0 0,0 0-1 0 0,0 0 0 0 0,0 0 0 0 0,0 0 1 0 0,1 0-1 0 0,11-4 727 0 0,11-5-807 0 0,-3-2 42 0 0,-2-2 1 0 0,0 0 0 0 0,0-1 0 0 0,-1-1-1 0 0,26-31 1 0 0,-2 5-7 0 0,9-11-20 0 0,-1-2-1 0 0,69-103 0 0 0,-95 122 44 0 0,-3-1-1 0 0,0-1 0 0 0,19-55 0 0 0,-37 87-53 0 0,6-16 273 0 0,-6 21-86 0 0,-3 12-91 0 0,-10 70 131 0 0,-3-1 1 0 0,-41 127 0 0 0,33-148-140 0 0,-27 87-308 0 0,48-146 216 0 0,1 0 0 0 0,0 0 0 0 0,-1 0 1 0 0,1 1-1 0 0,0-1 0 0 0,0 0 0 0 0,0 1 1 0 0,0-1-1 0 0,0 0 0 0 0,0 0 0 0 0,0 1 1 0 0,0-1-1 0 0,0 0 0 0 0,1 1 0 0 0,-1-1 0 0 0,1 1 1 0 0,-1-1 3 0 0,1-1 0 0 0,-1 0 0 0 0,0 1 0 0 0,1-1 0 0 0,-1 0 0 0 0,1 1 0 0 0,-1-1 0 0 0,1 0 0 0 0,-1 0 0 0 0,0 0 0 0 0,1 1 0 0 0,-1-1-1 0 0,1 0 1 0 0,-1 0 0 0 0,1 0 0 0 0,-1 0 0 0 0,1 0 0 0 0,-1 0 0 0 0,1 0 0 0 0,-1 0 0 0 0,1 0 0 0 0,-1 0 0 0 0,1 0 0 0 0,-1 0 0 0 0,1 0 0 0 0,-1-1 0 0 0,1 1 0 0 0,3-2-47 0 0,0 1 0 0 0,-1-1 0 0 0,1 0 0 0 0,-1 0-1 0 0,1-1 1 0 0,-1 1 0 0 0,0-1 0 0 0,3-3 0 0 0,8-9 3 0 0,-1-1 1 0 0,0-1 0 0 0,-1 0-1 0 0,11-23 1 0 0,34-79-5 0 0,8-17 16 0 0,-55 120 40 0 0,6-14 8 0 0,2 1-1 0 0,1 0 0 0 0,32-34 0 0 0,-50 61 2 0 0,1 0-1 0 0,0 1 1 0 0,-1-1 0 0 0,1 1-1 0 0,0-1 1 0 0,0 1-1 0 0,0 0 1 0 0,0 0-1 0 0,0-1 1 0 0,0 1-1 0 0,0 1 1 0 0,0-1-1 0 0,3-1 1 0 0,-5 2 2 0 0,1 0 1 0 0,-1 0 0 0 0,1 0 0 0 0,-1 1-1 0 0,1-1 1 0 0,-1 0 0 0 0,1 0-1 0 0,-1 0 1 0 0,1 0 0 0 0,-1 0 0 0 0,0 0-1 0 0,1 1 1 0 0,-1-1 0 0 0,1 0-1 0 0,-1 0 1 0 0,0 1 0 0 0,1-1 0 0 0,-1 0-1 0 0,1 1 1 0 0,-1-1 0 0 0,0 0-1 0 0,1 1 1 0 0,-1 0 0 0 0,1 0 8 0 0,0 1 1 0 0,-1-1 0 0 0,1 1 0 0 0,-1-1-1 0 0,1 1 1 0 0,-1 0 0 0 0,0-1 0 0 0,0 1-1 0 0,1 0 1 0 0,-2 2 0 0 0,-17 277 2095 0 0,5-131-993 0 0,12-142-1105 0 0,1-1 1 0 0,0 1-1 0 0,1 0 0 0 0,0 0 0 0 0,0 0 0 0 0,0-1 0 0 0,1 1 0 0 0,0 0 0 0 0,5 11 0 0 0,-6-17-93 0 0,1 0-1 0 0,-1 0 1 0 0,0 0-1 0 0,0 0 1 0 0,1 0-1 0 0,-1 0 1 0 0,1 0-1 0 0,0-1 1 0 0,-1 1 0 0 0,1 0-1 0 0,0-1 1 0 0,0 1-1 0 0,0-1 1 0 0,0 0-1 0 0,0 0 1 0 0,0 0-1 0 0,1 0 1 0 0,-1 0-1 0 0,0 0 1 0 0,1-1-1 0 0,-1 1 1 0 0,0-1-1 0 0,1 1 1 0 0,-1-1-1 0 0,0 0 1 0 0,1 0 0 0 0,-1 0-1 0 0,1 0 1 0 0,-1 0-1 0 0,0-1 1 0 0,1 1-1 0 0,-1-1 1 0 0,0 0-1 0 0,4-1 1 0 0,8-3-949 0 0,0-1-1 0 0,0-1 1 0 0,0 0 0 0 0,-1-1 0 0 0,14-11 0 0 0,58-52-3596 0 0,-64 54 3753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7.99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49 75 208 0 0,'0'-3'266'0'0,"0"0"0"0"0,0 0 0 0 0,0 0 0 0 0,0 0 0 0 0,-1 0 0 0 0,1 0 0 0 0,-1 0 0 0 0,0 0 0 0 0,0 0 0 0 0,0 0 0 0 0,0 0 0 0 0,0 1 0 0 0,-1-1 0 0 0,1 0 0 0 0,-1 1 0 0 0,0-1 0 0 0,0 1 0 0 0,0 0 0 0 0,0 0 0 0 0,0 0 0 0 0,0 0 0 0 0,-1 0 0 0 0,1 0-1 0 0,-1 0 1 0 0,-3-1 0 0 0,3 1 30 0 0,-1 1-1 0 0,0 0 0 0 0,0 0 0 0 0,1 1 0 0 0,-1-1 0 0 0,0 1 0 0 0,0 0 0 0 0,0 0 1 0 0,0 0-1 0 0,0 0 0 0 0,0 1 0 0 0,0 0 0 0 0,1-1 0 0 0,-1 1 0 0 0,0 1 0 0 0,0-1 1 0 0,1 1-1 0 0,-1-1 0 0 0,-4 4 0 0 0,-1 1-96 0 0,-1 0-1 0 0,1 1 1 0 0,0 0-1 0 0,0 1 1 0 0,1 0 0 0 0,0 0-1 0 0,1 1 1 0 0,0 0 0 0 0,0 0-1 0 0,1 0 1 0 0,-8 16 0 0 0,9-16-160 0 0,1 1 1 0 0,0-1 0 0 0,1 1 0 0 0,0 0 0 0 0,1-1 0 0 0,0 1 0 0 0,0 0-1 0 0,1 1 1 0 0,0-1 0 0 0,1 0 0 0 0,0 0 0 0 0,0 0 0 0 0,3 12-1 0 0,-2-18-58 0 0,0-1-1 0 0,0 1 0 0 0,0-1 0 0 0,0 1 1 0 0,1-1-1 0 0,-1 0 0 0 0,1 0 0 0 0,0 1 1 0 0,0-1-1 0 0,0-1 0 0 0,0 1 0 0 0,0 0 1 0 0,1 0-1 0 0,-1-1 0 0 0,1 1 0 0 0,0-1 1 0 0,0 0-1 0 0,3 2 0 0 0,-1-1-31 0 0,0-1 0 0 0,0 0 0 0 0,0 0 0 0 0,1-1-1 0 0,-1 1 1 0 0,1-1 0 0 0,-1 0 0 0 0,1-1 0 0 0,-1 1 0 0 0,11-2 0 0 0,-4 0-37 0 0,0 0 0 0 0,0-2 1 0 0,0 1-1 0 0,0-1 0 0 0,-1-1 1 0 0,1 0-1 0 0,-1-1 0 0 0,0 0 1 0 0,0 0-1 0 0,11-9 0 0 0,-13 7 62 0 0,29-23-74 0 0,-35 27 143 0 0,0 1-1 0 0,-1-1 1 0 0,1 0-1 0 0,-1 0 0 0 0,0 0 1 0 0,0-1-1 0 0,0 1 0 0 0,0 0 1 0 0,-1-1-1 0 0,2-3 0 0 0,-2-3 317 0 0,-4 11 117 0 0,-8 13 87 0 0,4 3-483 0 0,0 0 0 0 0,2 1 0 0 0,0 0 0 0 0,1 1 0 0 0,0-1 0 0 0,0 22 1 0 0,0-14-85 0 0,-26 171-528 0 0,-17 142-1641 0 0,28-145 28 0 0,18-188 2064 0 0,-6 36-329 0 0,7-40 404 0 0,-1 0 0 0 0,1 0 1 0 0,-1 1-1 0 0,0-1 1 0 0,0 0-1 0 0,0 0 1 0 0,0 0-1 0 0,0-1 1 0 0,0 1-1 0 0,0 0 1 0 0,0 0-1 0 0,-1 0 1 0 0,1-1-1 0 0,-1 1 1 0 0,-2 1-1 0 0,3-2 24 0 0,0-1-1 0 0,0 0 0 0 0,0 1 0 0 0,0-1 0 0 0,0 0 0 0 0,0 0 1 0 0,0 1-1 0 0,0-1 0 0 0,0 0 0 0 0,0 0 0 0 0,0 0 1 0 0,0 0-1 0 0,0 0 0 0 0,0-1 0 0 0,0 1 0 0 0,0 0 1 0 0,0 0-1 0 0,0-1 0 0 0,0 1 0 0 0,0 0 0 0 0,-2-2 1 0 0,0 0 38 0 0,0 1 1 0 0,1-1-1 0 0,-1-1 0 0 0,1 1 1 0 0,-1 0-1 0 0,1-1 1 0 0,-3-2-1 0 0,1-1 40 0 0,1 1 0 0 0,-1 0 0 0 0,1-1 0 0 0,0 0 0 0 0,1 1-1 0 0,-1-1 1 0 0,-1-8 0 0 0,3 5-34 0 0,0-1 0 0 0,1 0 0 0 0,1 1 0 0 0,-1-1-1 0 0,1 1 1 0 0,1-1 0 0 0,0 1 0 0 0,0-1 0 0 0,1 1 0 0 0,0 0 0 0 0,8-16-1 0 0,3-2-49 0 0,1 0-1 0 0,26-34 1 0 0,115-121-638 0 0,-49 63-198 0 0,-85 94 768 0 0,-2-1 1 0 0,-1-1 0 0 0,-1 0 0 0 0,-2-2-1 0 0,-1 0 1 0 0,-1-1 0 0 0,-1 0 0 0 0,-1-1-1 0 0,-2 0 1 0 0,7-41 0 0 0,-10 38 72 0 0,-4 22 47 0 0,0-1 1 0 0,-1 1 0 0 0,0-1 0 0 0,-1 1 0 0 0,-1-1 0 0 0,0 0 0 0 0,-2-18 0 0 0,2 30-57 0 0,0 1 1 0 0,0 0-1 0 0,0 0 0 0 0,0-1 1 0 0,0 1-1 0 0,0 0 0 0 0,0 0 1 0 0,0-1-1 0 0,0 1 1 0 0,0 0-1 0 0,0 0 0 0 0,0-1 1 0 0,-1 1-1 0 0,1 0 1 0 0,0 0-1 0 0,0-1 0 0 0,0 1 1 0 0,0 0-1 0 0,0 0 0 0 0,-1 0 1 0 0,1-1-1 0 0,0 1 1 0 0,0 0-1 0 0,0 0 0 0 0,-1 0 1 0 0,1 0-1 0 0,0 0 1 0 0,0-1-1 0 0,0 1 0 0 0,-1 0 1 0 0,1 0-1 0 0,0 0 1 0 0,0 0-1 0 0,-1 0 0 0 0,1 0 1 0 0,0 0-1 0 0,0 0 0 0 0,-1 0 1 0 0,1 0-1 0 0,0 0 1 0 0,0 0-1 0 0,-1 0 0 0 0,-10 10 220 0 0,-5 16-14 0 0,10-10-128 0 0,1 1 0 0 0,1 0-1 0 0,0 1 1 0 0,-1 18 0 0 0,4-33-67 0 0,1-2-16 0 0,-5 31 224 0 0,1 1 0 0 0,1-1 0 0 0,2 1-1 0 0,4 47 1 0 0,-1-63-110 0 0,1-1 0 0 0,0 0-1 0 0,2 1 1 0 0,-1-2 0 0 0,2 1-1 0 0,11 22 1 0 0,-15-34-128 0 0,0 0 1 0 0,0-1-1 0 0,1 1 0 0 0,-1-1 1 0 0,1 1-1 0 0,0-1 1 0 0,0 0-1 0 0,0 0 0 0 0,0 0 1 0 0,0-1-1 0 0,1 1 1 0 0,-1-1-1 0 0,1 0 0 0 0,-1 0 1 0 0,1 0-1 0 0,0 0 1 0 0,0-1-1 0 0,0 1 0 0 0,0-1 1 0 0,0 0-1 0 0,0 0 1 0 0,1 0-1 0 0,-1-1 0 0 0,0 0 1 0 0,0 0-1 0 0,0 0 1 0 0,1 0-1 0 0,-1 0 0 0 0,0-1 1 0 0,0 0-1 0 0,4-1 1 0 0,0-1-60 0 0,-1 1 0 0 0,0-2 1 0 0,-1 1-1 0 0,1-1 0 0 0,-1 0 0 0 0,1 0 1 0 0,-1-1-1 0 0,0 1 0 0 0,-1-1 1 0 0,1-1-1 0 0,-1 1 0 0 0,0-1 0 0 0,-1 0 1 0 0,1 0-1 0 0,4-9 0 0 0,-1 0-26 0 0,0 0 0 0 0,0-1 0 0 0,-2-1 0 0 0,0 1 0 0 0,6-26 0 0 0,-7 18 108 0 0,-1 1 1 0 0,3-48 0 0 0,-7 71 132 0 0,-5 25 184 0 0,2 21 248 0 0,1 1 1 0 0,9 82-1 0 0,-7-127-571 0 0,0 5-70 0 0,0-1 1 0 0,1 0-1 0 0,0 1 0 0 0,0-1 1 0 0,0 1-1 0 0,1-1 0 0 0,0 0 1 0 0,0 0-1 0 0,1 0 1 0 0,0 0-1 0 0,3 6 0 0 0,-5-11-39 0 0,0-1 0 0 0,-1 1 0 0 0,1 0 0 0 0,0-1-1 0 0,0 1 1 0 0,0-1 0 0 0,0 1 0 0 0,0-1 0 0 0,0 1 0 0 0,-1-1-1 0 0,1 0 1 0 0,0 0 0 0 0,0 1 0 0 0,0-1 0 0 0,0 0 0 0 0,0 0-1 0 0,0 0 1 0 0,0 0 0 0 0,0 0 0 0 0,0 0 0 0 0,0 0 0 0 0,0-1-1 0 0,0 1 1 0 0,0 0 0 0 0,0 0 0 0 0,0-1 0 0 0,0 1 0 0 0,0 0-1 0 0,0-1 1 0 0,0 1 0 0 0,0-1 0 0 0,-1 0 0 0 0,1 1 0 0 0,0-1-1 0 0,1-1 1 0 0,28-28-3718 0 0,-27 26 3350 0 0,11-13-1995 0 0,15-26 1 0 0,-24 36 2040 0 0,5-8-390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9.03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96 460 0 0,'9'-37'2029'0'0,"-7"27"-446"0"0,1 0-1 0 0,-1 0 0 0 0,1-19 1054 0 0,-4 54-19 0 0,-5 35-2084 0 0,1 1 0 0 0,7 93 0 0 0,-1-145-551 0 0,0-1-1 0 0,1 1 1 0 0,0-1 0 0 0,1 1-1 0 0,0-1 1 0 0,0 0-1 0 0,0 0 1 0 0,1-1 0 0 0,1 1-1 0 0,4 7 1 0 0,-6-12-28 0 0,-1 0 0 0 0,0 0 0 0 0,1 0 0 0 0,-1-1-1 0 0,1 1 1 0 0,0-1 0 0 0,0 0 0 0 0,0 0 0 0 0,0 0 0 0 0,0 0 0 0 0,0 0-1 0 0,1-1 1 0 0,-1 1 0 0 0,1-1 0 0 0,-1 0 0 0 0,1 0 0 0 0,-1 0 0 0 0,1 0 0 0 0,-1-1-1 0 0,1 0 1 0 0,0 1 0 0 0,0-1 0 0 0,-1-1 0 0 0,1 1 0 0 0,0 0 0 0 0,4-2-1 0 0,-1 0-39 0 0,0-1 0 0 0,0 0 0 0 0,-1 0 0 0 0,1 0 0 0 0,-1-1-1 0 0,1 0 1 0 0,-1 0 0 0 0,0 0 0 0 0,-1-1 0 0 0,1 0-1 0 0,-1 0 1 0 0,0-1 0 0 0,0 0 0 0 0,0 1 0 0 0,-1-1-1 0 0,5-9 1 0 0,5-10 11 0 0,-2-2-1 0 0,18-50 1 0 0,-20 49 120 0 0,-4 10 50 0 0,5-33 0 0 0,0 3 353 0 0,-16 69-257 0 0,1 1 0 0 0,1 0 0 0 0,1 24 0 0 0,1 83-95 0 0,2-67 74 0 0,12 425-109 0 0,-12-468-191 0 0,-3 53-566 0 0,1-67 575 0 0,1 1 1 0 0,-1-1-1 0 0,0 1 1 0 0,-1 0-1 0 0,1-1 1 0 0,-1 0-1 0 0,0 1 1 0 0,-1-1-1 0 0,-4 8 1 0 0,7-12 104 0 0,-1 0-1 0 0,1-1 1 0 0,-1 1 0 0 0,0-1 0 0 0,1 1 0 0 0,-1 0 0 0 0,0-1 0 0 0,1 1 0 0 0,-1-1-1 0 0,0 1 1 0 0,1-1 0 0 0,-1 0 0 0 0,0 1 0 0 0,0-1 0 0 0,0 0 0 0 0,1 1 0 0 0,-1-1-1 0 0,0 0 1 0 0,0 0 0 0 0,0 0 0 0 0,0 0 0 0 0,0 0 0 0 0,1 0 0 0 0,-1 0 0 0 0,-2 0-1 0 0,1-1 20 0 0,0 1 0 0 0,0-1 0 0 0,0 0 0 0 0,0 0 0 0 0,0 0 0 0 0,0-1 0 0 0,0 1 0 0 0,0 0-1 0 0,-3-4 1 0 0,0 0 52 0 0,0-1 0 0 0,0 1 0 0 0,0-1 0 0 0,1-1 0 0 0,-5-7 0 0 0,5 6-29 0 0,1-1 0 0 0,-1 0 1 0 0,2-1-1 0 0,-1 1 0 0 0,1 0 0 0 0,1-1 1 0 0,-1 1-1 0 0,2-1 0 0 0,-1 0 0 0 0,1 1 0 0 0,1-1 1 0 0,0 0-1 0 0,0 1 0 0 0,1-1 0 0 0,0 1 1 0 0,1 0-1 0 0,3-10 0 0 0,1 4-119 0 0,0-1-1 0 0,0 1 1 0 0,1 1 0 0 0,1 0 0 0 0,1 0-1 0 0,0 0 1 0 0,1 1 0 0 0,24-22 0 0 0,105-82-2117 0 0,-76 66 1478 0 0,98-100-1 0 0,-148 136 792 0 0,3-4 140 0 0,26-35 1 0 0,-39 49-26 0 0,-1-1 0 0 0,1 0 0 0 0,-1 0 0 0 0,0 0 1 0 0,-1 0-1 0 0,1-1 0 0 0,-1 1 0 0 0,-1-1 0 0 0,1 0 0 0 0,-1 1 1 0 0,1-10-1 0 0,-2 15-132 0 0,0 0 1 0 0,0 1 0 0 0,0-1-1 0 0,0 0 1 0 0,0 1-1 0 0,-1-1 1 0 0,1 0 0 0 0,0 1-1 0 0,0-1 1 0 0,0 0-1 0 0,-1 1 1 0 0,1-1 0 0 0,0 0-1 0 0,0 1 1 0 0,-1-1-1 0 0,1 1 1 0 0,-1-1 0 0 0,1 1-1 0 0,-1-1 1 0 0,1 1-1 0 0,-1-1 1 0 0,1 1-1 0 0,-1-1 1 0 0,1 1 0 0 0,-1 0-1 0 0,0-1 1 0 0,-1 0 29 0 0,1 1-1 0 0,-1 0 1 0 0,0-1-1 0 0,1 1 1 0 0,-1 0 0 0 0,0 0-1 0 0,1 0 1 0 0,-1 0 0 0 0,1 0-1 0 0,-4 1 1 0 0,-1 0 68 0 0,1 0-1 0 0,-1 1 1 0 0,1 0-1 0 0,0 0 1 0 0,-7 4-1 0 0,1 0 72 0 0,0 2-1 0 0,0-1 1 0 0,1 1-1 0 0,0 1 1 0 0,1-1-1 0 0,0 2 1 0 0,0-1-1 0 0,1 1 1 0 0,-13 21-1 0 0,18-25-114 0 0,0 1 0 0 0,0 0 0 0 0,0-1 0 0 0,1 1-1 0 0,0 0 1 0 0,0 0 0 0 0,1 0 0 0 0,0 0 0 0 0,0 0-1 0 0,0 1 1 0 0,1-1 0 0 0,0 0 0 0 0,1 0 0 0 0,0 0-1 0 0,0 0 1 0 0,0 1 0 0 0,1-1 0 0 0,5 13-1 0 0,-2-7-66 0 0,1 0-1 0 0,1-1 1 0 0,0 1-1 0 0,1-1 1 0 0,0-1-1 0 0,1 1 0 0 0,11 10 1 0 0,-14-16-123 0 0,0 0 0 0 0,0-1-1 0 0,1 0 1 0 0,0 0 0 0 0,0 0 0 0 0,0-1 0 0 0,1 0 0 0 0,-1 0-1 0 0,1 0 1 0 0,0-1 0 0 0,0-1 0 0 0,1 1 0 0 0,8 0 0 0 0,-13-2 33 0 0,1-1 1 0 0,-1-1 0 0 0,0 1 0 0 0,0 0 0 0 0,1-1 0 0 0,-1 0-1 0 0,0 0 1 0 0,0 0 0 0 0,0-1 0 0 0,0 1 0 0 0,0-1-1 0 0,0 0 1 0 0,0 0 0 0 0,-1 0 0 0 0,1-1 0 0 0,0 1-1 0 0,-1-1 1 0 0,0 0 0 0 0,0 0 0 0 0,0 0 0 0 0,3-4-1 0 0,6-9 65 0 0,0-1 0 0 0,-1 0-1 0 0,11-23 1 0 0,-11 21-40 0 0,2-6 44 0 0,-7 13-6 0 0,0 0 0 0 0,0 1 0 0 0,1 0 0 0 0,1 0 0 0 0,15-17 0 0 0,-23 27-1 0 0,1 1 0 0 0,-1 0 0 0 0,0 0-1 0 0,0 0 1 0 0,0 0 0 0 0,0 0 0 0 0,0-1-1 0 0,0 1 1 0 0,0 0 0 0 0,0 0 0 0 0,1 0-1 0 0,-1 0 1 0 0,0 0 0 0 0,0 0 0 0 0,0 0-1 0 0,0 0 1 0 0,0 0 0 0 0,1 0 0 0 0,-1 0 0 0 0,0 0-1 0 0,0-1 1 0 0,0 1 0 0 0,0 0 0 0 0,1 0-1 0 0,-1 0 1 0 0,0 0 0 0 0,0 0 0 0 0,0 0-1 0 0,0 0 1 0 0,1 1 0 0 0,-1-1 0 0 0,0 0-1 0 0,0 0 1 0 0,0 0 0 0 0,0 0 0 0 0,0 0 0 0 0,1 0-1 0 0,-1 0 1 0 0,0 0 0 0 0,0 0 0 0 0,0 0-1 0 0,0 0 1 0 0,0 1 0 0 0,0-1 0 0 0,1 0-1 0 0,-1 0 1 0 0,0 0 0 0 0,0 0 0 0 0,0 0 0 0 0,0 0-1 0 0,0 1 1 0 0,0-1 0 0 0,0 0 0 0 0,2 14 118 0 0,-6 20 126 0 0,-5 7-12 0 0,-8 43 20 0 0,17-83-267 0 0,0 0-1 0 0,0 1 0 0 0,-1-1 0 0 0,1 0 0 0 0,0 0 1 0 0,0 1-1 0 0,0-1 0 0 0,0 0 0 0 0,0 1 0 0 0,1-1 1 0 0,-1 0-1 0 0,0 1 0 0 0,1-1 0 0 0,-1 0 0 0 0,0 0 1 0 0,1 1-1 0 0,0-1 0 0 0,-1 0 0 0 0,1 0 0 0 0,0 0 1 0 0,-1 0-1 0 0,1 0 0 0 0,0 0 0 0 0,0 0 0 0 0,0 0 1 0 0,0 0-1 0 0,0 0 0 0 0,1 0 0 0 0,0 0-10 0 0,-1-1 0 0 0,1 0 0 0 0,-1 0 0 0 0,1 0 0 0 0,-1 1 0 0 0,1-1 0 0 0,-1-1 0 0 0,1 1 0 0 0,-1 0 0 0 0,1 0 0 0 0,-1-1 0 0 0,1 1 0 0 0,-1 0 0 0 0,0-1 0 0 0,1 0 0 0 0,-1 1 0 0 0,1-1 0 0 0,-1 0 0 0 0,0 0 0 0 0,0 1 0 0 0,0-1 0 0 0,1 0 0 0 0,0-2 0 0 0,21-20-63 0 0,-1-1 0 0 0,25-36 0 0 0,18-21 191 0 0,-49 63-41 0 0,-12 12 3 0 0,1 0 0 0 0,0 1 0 0 0,0-1 0 0 0,1 1 0 0 0,0 0 0 0 0,0 0 0 0 0,11-6 0 0 0,-17 11-47 0 0,1 0-1 0 0,-1 0 1 0 0,1 0 0 0 0,0 0 0 0 0,-1 0 0 0 0,1 0 0 0 0,-1 0 0 0 0,1 0 0 0 0,-1 0 0 0 0,1 0 0 0 0,-1 0 0 0 0,1 0-1 0 0,0 1 1 0 0,-1-1 0 0 0,1 0 0 0 0,-1 0 0 0 0,1 1 0 0 0,-1-1 0 0 0,1 0 0 0 0,-1 1 0 0 0,0-1 0 0 0,1 0 0 0 0,-1 1 0 0 0,1-1-1 0 0,-1 1 1 0 0,0-1 0 0 0,1 1 0 0 0,-1-1 0 0 0,0 1 0 0 0,1-1 0 0 0,-1 1 0 0 0,0-1 0 0 0,0 1 0 0 0,0-1 0 0 0,0 1-1 0 0,1-1 1 0 0,-1 1 0 0 0,0 0 0 0 0,0-1 0 0 0,0 1 0 0 0,0 0 0 0 0,4 31 560 0 0,-3-28-496 0 0,-1 57 718 0 0,0-47-655 0 0,0 0-1 0 0,0 0 0 0 0,1 0 0 0 0,1-1 1 0 0,3 18-1 0 0,-3-28-208 0 0,-1 1 0 0 0,1 0 0 0 0,-1-1 0 0 0,1 0 1 0 0,0 1-1 0 0,0-1 0 0 0,0 0 0 0 0,1 0 0 0 0,-1 0 0 0 0,1 0 0 0 0,0 0 1 0 0,3 2-1 0 0,-5-4-69 0 0,-1-1 0 0 0,1 1 0 0 0,0-1 0 0 0,0 1 0 0 0,0-1 0 0 0,0 1 0 0 0,0-1 0 0 0,1 1 1 0 0,-1-1-1 0 0,0 0 0 0 0,0 0 0 0 0,0 0 0 0 0,0 1 0 0 0,0-1 0 0 0,0 0 0 0 0,0 0 0 0 0,1-1 0 0 0,-1 1 0 0 0,0 0 1 0 0,0 0-1 0 0,0 0 0 0 0,0-1 0 0 0,0 1 0 0 0,0 0 0 0 0,0-1 0 0 0,0 1 0 0 0,0-1 0 0 0,0 0 0 0 0,0 1 0 0 0,0-1 1 0 0,0 0-1 0 0,0 1 0 0 0,-1-1 0 0 0,1 0 0 0 0,0 0 0 0 0,0 0 0 0 0,-1 0 0 0 0,1 0 0 0 0,-1 0 0 0 0,1 0 0 0 0,-1 0 1 0 0,2-2-1 0 0,0-1-455 0 0,-1 1 1 0 0,1-1-1 0 0,-1-1 1 0 0,1 1-1 0 0,-1 0 1 0 0,-1 0-1 0 0,1 0 1 0 0,0-1-1 0 0,-1 1 0 0 0,0 0 1 0 0,0 0-1 0 0,0-1 1 0 0,-1 1-1 0 0,1 0 1 0 0,-3-8-1 0 0,-1 2-221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29.43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 23 44 0 0,'-10'20'1138'0'0,"-5"18"1232"0"0,15-37-2095 0 0,0 1 0 0 0,-1 0 0 0 0,1 0 0 0 0,0 0 0 0 0,0-1 0 0 0,0 1 0 0 0,0 0 0 0 0,0 0 0 0 0,0-1 0 0 0,0 1 0 0 0,1 0 0 0 0,-1 0 0 0 0,1-1 0 0 0,-1 1 0 0 0,1 0 0 0 0,0-1 0 0 0,0 1 0 0 0,1 2 0 0 0,-1-3-186 0 0,0-1 1 0 0,-1 0-1 0 0,1 1 1 0 0,0-1-1 0 0,0 1 1 0 0,0-1-1 0 0,0 0 1 0 0,0 1-1 0 0,0-1 1 0 0,0 0-1 0 0,0 0 1 0 0,0 0-1 0 0,0 0 1 0 0,0 0-1 0 0,-1 0 1 0 0,1 0-1 0 0,0 0 1 0 0,0 0-1 0 0,0-1 1 0 0,0 1-1 0 0,0 0 1 0 0,0 0-1 0 0,0-1 1 0 0,0 1-1 0 0,0-1 1 0 0,-1 1-1 0 0,2-1 1 0 0,25-15 893 0 0,-27 16-905 0 0,15-11 1278 0 0,24-25 1 0 0,9-5 2108 0 0,-46 39-3332 0 0,1 1 0 0 0,-1 0 0 0 0,1-1 0 0 0,-1 1 1 0 0,1 0-1 0 0,-1 1 0 0 0,1-1 0 0 0,-1 0 0 0 0,1 1 0 0 0,0-1 1 0 0,-1 1-1 0 0,1 0 0 0 0,0 0 0 0 0,-1 0 0 0 0,1 0 0 0 0,0 1 1 0 0,-1-1-1 0 0,1 1 0 0 0,0-1 0 0 0,-1 1 0 0 0,1 0 0 0 0,-1 0 1 0 0,1 0-1 0 0,2 2 0 0 0,8 4-1007 0 0,-1 1 1 0 0,0 1-1 0 0,17 14 0 0 0,11 8-3555 0 0,-19-20 1882 0 0,0 0 0 0 0,1-1 0 0 0,0-1 1 0 0,45 12-1 0 0,-41-16 1534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0.6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02 110 452 0 0,'-1'-5'437'0'0,"1"0"0"0"0,-1 0 0 0 0,0 0 0 0 0,0 0 0 0 0,0 0-1 0 0,-1 1 1 0 0,0-1 0 0 0,0 0 0 0 0,0 1 0 0 0,0-1 0 0 0,-1 1 0 0 0,0 0 0 0 0,1 0 0 0 0,-2 0 0 0 0,1 0 0 0 0,0 0-1 0 0,-1 1 1 0 0,0-1 0 0 0,0 1 0 0 0,0 0 0 0 0,0 0 0 0 0,0 1 0 0 0,0-1 0 0 0,-1 1 0 0 0,0 0 0 0 0,1 0 0 0 0,-1 0-1 0 0,0 1 1 0 0,-7-2 0 0 0,3 3-178 0 0,0 0 0 0 0,0 1 0 0 0,0 0 0 0 0,0 0 0 0 0,0 1 0 0 0,0 1 0 0 0,0-1 0 0 0,0 1 0 0 0,1 1 0 0 0,-13 6 0 0 0,-11 7 804 0 0,-36 28-1 0 0,28-18-9 0 0,2 3-1 0 0,1 0 1 0 0,1 3 0 0 0,2 1-1 0 0,-39 49 1 0 0,68-76-905 0 0,0 0 0 0 0,1 0 0 0 0,0 1 1 0 0,0-1-1 0 0,1 1 0 0 0,0 0 0 0 0,-3 11 0 0 0,5-16-136 0 0,1-1 1 0 0,-1 0-1 0 0,1 0 0 0 0,0 0 0 0 0,-1 0 0 0 0,1 1 0 0 0,0-1 0 0 0,0 0 0 0 0,1 0 0 0 0,-1 0 0 0 0,0 1 0 0 0,1-1 0 0 0,-1 0 1 0 0,1 0-1 0 0,0 0 0 0 0,0 0 0 0 0,0 0 0 0 0,0 0 0 0 0,0 0 0 0 0,0 0 0 0 0,0 0 0 0 0,1-1 0 0 0,-1 1 0 0 0,1 0 0 0 0,-1-1 1 0 0,1 1-1 0 0,0-1 0 0 0,-1 1 0 0 0,1-1 0 0 0,0 0 0 0 0,0 0 0 0 0,2 1 0 0 0,5 1-67 0 0,1 0 0 0 0,-1 0 1 0 0,1-1-1 0 0,0-1 0 0 0,0 1 0 0 0,0-2 0 0 0,-1 1 0 0 0,1-1 0 0 0,0-1 1 0 0,0 0-1 0 0,14-3 0 0 0,6-2-381 0 0,0-2 0 0 0,37-15 1 0 0,-45 15-133 0 0,-1-1 0 0 0,0-1 0 0 0,-1-1 1 0 0,0 0-1 0 0,-1-2 0 0 0,29-23 0 0 0,-45 32 453 0 0,0 1 0 0 0,0-1-1 0 0,-1 1 1 0 0,1-1 0 0 0,-1 0 0 0 0,0 0-1 0 0,0 0 1 0 0,0-1 0 0 0,-1 1-1 0 0,1 0 1 0 0,-1-1 0 0 0,0 1 0 0 0,0-5-1 0 0,1-9-117 0 0,0-34-1 0 0,-4 20 340 0 0,2 31-34 0 0,0 23-95 0 0,7 35 63 0 0,-6-42-28 0 0,0 1 0 0 0,1-1 0 0 0,1 0 0 0 0,0 0-1 0 0,1 0 1 0 0,1 0 0 0 0,1-1 0 0 0,9 20 0 0 0,-11-27-58 0 0,0-1 0 0 0,0 0 0 0 0,1 0 0 0 0,0 0 0 0 0,0-1 0 0 0,0 1 0 0 0,1-1 0 0 0,0 0 1 0 0,8 5-1 0 0,-11-8-11 0 0,1-1 0 0 0,-1 1 1 0 0,1 0-1 0 0,-1-1 1 0 0,1 0-1 0 0,0 0 1 0 0,0 0-1 0 0,0 0 0 0 0,0-1 1 0 0,-1 0-1 0 0,1 1 1 0 0,0-1-1 0 0,0-1 0 0 0,0 1 1 0 0,0-1-1 0 0,0 1 1 0 0,0-1-1 0 0,-1 0 0 0 0,8-3 1 0 0,-1-1-54 0 0,0 0 1 0 0,-1 0-1 0 0,0-1 1 0 0,0 0 0 0 0,0-1-1 0 0,0 0 1 0 0,-1-1-1 0 0,0 0 1 0 0,9-12-1 0 0,8-13-3 0 0,25-44-1 0 0,-16 22-33 0 0,-27 45 109 0 0,0 0 0 0 0,1 1 0 0 0,15-15-1 0 0,-22 24 35 0 0,-1 0 5 0 0,1 0-1 0 0,-1 1 1 0 0,1-1-1 0 0,-1 0 1 0 0,1 1-1 0 0,-1-1 1 0 0,0 1-1 0 0,1-1 1 0 0,-1 0-1 0 0,1 1 1 0 0,-1-1-1 0 0,0 1 1 0 0,1-1-1 0 0,-1 1 1 0 0,0-1-1 0 0,0 1 1 0 0,1 0-1 0 0,-1-1 1 0 0,0 1-1 0 0,0-1 1 0 0,0 1-1 0 0,0-1 0 0 0,0 1 1 0 0,0 0-1 0 0,0-1 1 0 0,0 1-1 0 0,0-1 1 0 0,0 1-1 0 0,0 0 1 0 0,-3 24 28 0 0,1-14 15 0 0,-2 13 171 0 0,-10 37-1 0 0,8-36-23 0 0,-4 30 1 0 0,7-37-125 0 0,1-4-39 0 0,0 0-1 0 0,1 0 1 0 0,0 0-1 0 0,2 0 1 0 0,-1 0 0 0 0,1 0-1 0 0,6 24 1 0 0,-7-38-35 0 0,0 0 0 0 0,0 0 0 0 0,0 1 0 0 0,0-1 0 0 0,0 0 0 0 0,0 0 0 0 0,0 1 0 0 0,0-1 0 0 0,0 0 0 0 0,0 0 0 0 0,1 1 0 0 0,-1-1 0 0 0,0 0 0 0 0,0 0 0 0 0,0 1 0 0 0,0-1 0 0 0,0 0 0 0 0,1 0 0 0 0,-1 0 0 0 0,0 1 0 0 0,0-1 0 0 0,0 0 0 0 0,1 0 0 0 0,-1 0 0 0 0,0 0 0 0 0,0 1 0 0 0,1-1 0 0 0,-1 0 0 0 0,0 0 0 0 0,0 0 0 0 0,1 0 0 0 0,-1 0 0 0 0,0 0 0 0 0,0 0 0 0 0,1 0 0 0 0,-1 0 0 0 0,0 0 0 0 0,0 0 0 0 0,1 0 0 0 0,-1 0 0 0 0,0 0 0 0 0,1 0 0 0 0,9-10-195 0 0,6-19 10 0 0,-15 28 187 0 0,30-80-465 0 0,-7 14-52 0 0,-13 41 444 0 0,1 1 0 0 0,1 1 0 0 0,1 0 0 0 0,1 1 0 0 0,1 1-1 0 0,1 0 1 0 0,1 2 0 0 0,21-20 0 0 0,-38 39 85 0 0,0 0 1 0 0,0 0 0 0 0,0 0-1 0 0,0 0 1 0 0,1 0-1 0 0,-1 0 1 0 0,0 0-1 0 0,0 0 1 0 0,1 1-1 0 0,-1-1 1 0 0,0 0-1 0 0,1 1 1 0 0,-1-1-1 0 0,0 1 1 0 0,1 0-1 0 0,-1-1 1 0 0,4 1-1 0 0,-4 1 14 0 0,-1-1 0 0 0,1 1 1 0 0,0 0-1 0 0,-1-1 0 0 0,1 1 0 0 0,0 0 0 0 0,-1 0 0 0 0,1 0 0 0 0,-1 0 1 0 0,1 0-1 0 0,-1-1 0 0 0,1 1 0 0 0,-1 0 0 0 0,0 0 0 0 0,1 0 0 0 0,-1 0 0 0 0,0 0 1 0 0,0 0-1 0 0,0 0 0 0 0,0 0 0 0 0,0 0 0 0 0,0 0 0 0 0,0 1 0 0 0,0-1 1 0 0,0 1-1 0 0,-1 8 80 0 0,-1 0 1 0 0,0-1-1 0 0,0 1 1 0 0,-1-1-1 0 0,0 1 1 0 0,-6 11-1 0 0,-7 22 145 0 0,4-7-103 0 0,9-29-159 0 0,0 0 0 0 0,0 1 0 0 0,1-1 0 0 0,0 1 0 0 0,0-1 1 0 0,1 1-1 0 0,0 0 0 0 0,0 0 0 0 0,1-1 0 0 0,1 14 0 0 0,-1-21 8 0 0,0 1 0 0 0,0-1-1 0 0,0 1 1 0 0,1 0-1 0 0,-1-1 1 0 0,1 1 0 0 0,-1-1-1 0 0,0 1 1 0 0,1 0-1 0 0,-1-1 1 0 0,1 1-1 0 0,-1-1 1 0 0,1 0 0 0 0,-1 1-1 0 0,1-1 1 0 0,-1 1-1 0 0,1-1 1 0 0,0 0 0 0 0,-1 1-1 0 0,1-1 1 0 0,0 0-1 0 0,-1 0 1 0 0,1 0-1 0 0,0 1 1 0 0,-1-1 0 0 0,1 0-1 0 0,0 0 1 0 0,-1 0-1 0 0,1 0 1 0 0,0 0 0 0 0,-1 0-1 0 0,1 0 1 0 0,0 0-1 0 0,-1-1 1 0 0,1 1-1 0 0,0 0 1 0 0,-1 0 0 0 0,1 0-1 0 0,0-1 1 0 0,-1 1-1 0 0,1 0 1 0 0,0-1 0 0 0,31-17-190 0 0,-28 16 173 0 0,143-105-74 0 0,-23 15 48 0 0,-121 90 51 0 0,0 0 0 0 0,0 0 0 0 0,0 1 0 0 0,0-1 0 0 0,1 1 0 0 0,4-2 0 0 0,-7 3 0 0 0,-1 0 0 0 0,1 0 0 0 0,0 0 0 0 0,-1-1 0 0 0,1 1 0 0 0,0 0 0 0 0,-1 0 0 0 0,1 0 0 0 0,0 0 0 0 0,-1 0 1 0 0,1 0-1 0 0,0 1 0 0 0,-1-1 0 0 0,1 0 0 0 0,0 0 0 0 0,-1 0 0 0 0,1 1 0 0 0,-1-1 0 0 0,1 0 0 0 0,0 1 0 0 0,-1-1 0 0 0,1 0 0 0 0,-1 1 0 0 0,1-1 0 0 0,-1 1 0 0 0,1-1 0 0 0,-1 1 1 0 0,1-1-1 0 0,-1 1 0 0 0,0-1 0 0 0,1 1 0 0 0,-1-1 0 0 0,1 1 0 0 0,-1 0 0 0 0,0-1 0 0 0,0 1 0 0 0,0 0 0 0 0,1-1 0 0 0,-1 1 0 0 0,0 0 0 0 0,0 0 0 0 0,1 13 41 0 0,-1 0 0 0 0,0-1 0 0 0,-1 1 0 0 0,-3 18 0 0 0,-2 38 91 0 0,6-64-169 0 0,1 0 0 0 0,-1 0 0 0 0,1-1 0 0 0,0 1 0 0 0,0 0 0 0 0,1-1 0 0 0,0 1 0 0 0,0-1 0 0 0,3 8 0 0 0,-4-11-69 0 0,0 0-1 0 0,0 0 1 0 0,1-1 0 0 0,-1 1-1 0 0,0-1 1 0 0,0 1 0 0 0,1-1-1 0 0,-1 1 1 0 0,1-1 0 0 0,0 1-1 0 0,-1-1 1 0 0,1 0 0 0 0,0 0-1 0 0,0 0 1 0 0,-1 0 0 0 0,1 0 0 0 0,0-1-1 0 0,0 1 1 0 0,0 0 0 0 0,3-1-1 0 0,-2 1-192 0 0,1-1 1 0 0,-1 0-1 0 0,1-1 0 0 0,-1 1 0 0 0,1-1 0 0 0,-1 1 1 0 0,0-1-1 0 0,1 0 0 0 0,-1 0 0 0 0,0 0 0 0 0,4-3 0 0 0,2-1-588 0 0,0 0-1 0 0,0-1 0 0 0,-1 0 0 0 0,1-1 1 0 0,-2 1-1 0 0,1-2 0 0 0,8-9 1 0 0,-6 4-182 0 0,1 0 132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1.24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9 238 556 0 0,'-21'25'1578'0'0,"15"-20"-901"0"0,1 1 0 0 0,0 0 0 0 0,0 0-1 0 0,1 1 1 0 0,0 0 0 0 0,0-1-1 0 0,0 1 1 0 0,-5 14 0 0 0,9-20-624 0 0,0-1 0 0 0,0 1 0 0 0,-1 0 0 0 0,1-1 0 0 0,0 1 0 0 0,0-1 0 0 0,0 1 0 0 0,0 0 0 0 0,0-1 0 0 0,0 1 0 0 0,0 0 0 0 0,0-1 0 0 0,0 1 0 0 0,0 0 0 0 0,0-1 0 0 0,0 1 0 0 0,0-1 0 0 0,0 1 0 0 0,1 0 0 0 0,-1-1 0 0 0,0 1 0 0 0,0-1 0 0 0,1 1 0 0 0,-1 0 0 0 0,0-1 0 0 0,1 1 0 0 0,-1-1 0 0 0,1 1 0 0 0,-1-1 0 0 0,1 0 0 0 0,-1 1 0 0 0,1 0 0 0 0,1-1-6 0 0,-1 0 1 0 0,1 0-1 0 0,-1 0 0 0 0,1 0 1 0 0,-1 0-1 0 0,0 0 0 0 0,1 0 1 0 0,-1 0-1 0 0,1-1 1 0 0,-1 1-1 0 0,0 0 0 0 0,1-1 1 0 0,1-1-1 0 0,6-2 92 0 0,0 0 0 0 0,-1-1 0 0 0,11-8-1 0 0,-1-2 122 0 0,-1-2 0 0 0,0 1-1 0 0,26-36 1 0 0,35-63 663 0 0,-40 57-137 0 0,-31 46-538 0 0,-6 8-152 0 0,1 1 0 0 0,0 0 0 0 0,-1 0 0 0 0,2 0 0 0 0,-1 0 0 0 0,0 0 0 0 0,0 1 0 0 0,1-1 0 0 0,-1 1 1 0 0,1-1-1 0 0,0 1 0 0 0,3-2 0 0 0,-5 4-70 0 0,0 0 1 0 0,0 0 0 0 0,0 0-1 0 0,0 0 1 0 0,-1 0-1 0 0,1 0 1 0 0,0 1 0 0 0,0-1-1 0 0,0 0 1 0 0,-1 1-1 0 0,1-1 1 0 0,0 0 0 0 0,0 1-1 0 0,0-1 1 0 0,-1 1-1 0 0,1-1 1 0 0,0 1 0 0 0,-1 0-1 0 0,1-1 1 0 0,-1 1 0 0 0,1-1-1 0 0,-1 1 1 0 0,1 0-1 0 0,-1 0 1 0 0,1 1 0 0 0,13 22 159 0 0,-12-20-152 0 0,11 24-698 0 0,2-2 0 0 0,1 0 0 0 0,20 25 0 0 0,-27-40-205 0 0,0-1-1 0 0,1 0 1 0 0,1-1 0 0 0,0 0-1 0 0,0 0 1 0 0,1-1-1 0 0,0 0 1 0 0,23 10 0 0 0,-17-10-1155 0 0,31 8 0 0 0,-28-11 879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2.3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3 353 496 0 0,'-2'2'255'0'0,"1"-1"0"0"0,-1 1 0 0 0,0-1 0 0 0,1 1 0 0 0,-1-1 0 0 0,0 0 0 0 0,0 0 0 0 0,0 0 0 0 0,0 0 0 0 0,0 0 0 0 0,0 0 0 0 0,-5 0 0 0 0,-14 10 4100 0 0,20-11-4247 0 0,1 0 0 0 0,0 0 1 0 0,0 0-1 0 0,0 1 0 0 0,-1-1 0 0 0,1 0 0 0 0,0 0 0 0 0,0 0 1 0 0,-1 0-1 0 0,1 0 0 0 0,0 0 0 0 0,0 1 0 0 0,-1-1 0 0 0,1 0 1 0 0,0 0-1 0 0,-1 0 0 0 0,1 0 0 0 0,0 0 0 0 0,0 0 1 0 0,-1 0-1 0 0,1 0 0 0 0,0 0 0 0 0,0 0 0 0 0,-1 0 0 0 0,1-1 1 0 0,0 1-1 0 0,-1 0 0 0 0,1 0 0 0 0,0 0 0 0 0,0 0 0 0 0,0 0 1 0 0,-1 0-1 0 0,1-1 0 0 0,0 1 0 0 0,0 0 0 0 0,-1 0 0 0 0,1 0 1 0 0,0-1-1 0 0,0 1 0 0 0,0 0 0 0 0,0 0 0 0 0,-1 0 0 0 0,1-1 1 0 0,0 1-1 0 0,0-1-62 0 0,0 1 1 0 0,-1-1-1 0 0,1 1 0 0 0,0-1 1 0 0,0 1-1 0 0,0-1 0 0 0,0 0 1 0 0,0 1-1 0 0,0-1 1 0 0,0 1-1 0 0,0-1 0 0 0,0 1 1 0 0,0-1-1 0 0,0 1 0 0 0,1-1 1 0 0,-1 1-1 0 0,0-1 1 0 0,0 0-1 0 0,0 1 0 0 0,1-1 1 0 0,-1 1-1 0 0,0 0 0 0 0,0-1 1 0 0,1 1-1 0 0,-1-1 1 0 0,1 1-1 0 0,-1-1 0 0 0,1 1 1 0 0,39-40 411 0 0,-23 23-413 0 0,0 1-1 0 0,19-15 0 0 0,116-86-99 0 0,-66 50-2063 0 0,-60 43-241 0 0,9-15-5508 0 0,-29 32 6349 0 0,-1 2 737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2.69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2 47 16 0 0,'-18'-13'4845'0'0,"17"5"-1178"0"0,13 2-2630 0 0,12-2-394 0 0,-18 6-521 0 0,-1 0 0 0 0,1 0 0 0 0,0 1 0 0 0,0-1 0 0 0,0 1 0 0 0,7 0 0 0 0,-7 1-12 0 0,0 0-1 0 0,0 0 1 0 0,0 1-1 0 0,0 0 0 0 0,1 0 1 0 0,8 3-1 0 0,-13-3-81 0 0,0-1 0 0 0,0 1 0 0 0,-1 0 0 0 0,1 1 0 0 0,0-1 0 0 0,-1 0 0 0 0,1 0 0 0 0,-1 1 0 0 0,1-1 0 0 0,-1 1 0 0 0,0-1 0 0 0,1 1 0 0 0,-1 0 0 0 0,0-1 0 0 0,0 1 0 0 0,0 0 0 0 0,0 0-1 0 0,-1 0 1 0 0,1 0 0 0 0,0 0 0 0 0,-1 0 0 0 0,1 0 0 0 0,-1 0 0 0 0,0 3 0 0 0,1 8-3 0 0,-1 0-1 0 0,0 0 1 0 0,-1 0 0 0 0,0 0-1 0 0,-1 0 1 0 0,-1 0-1 0 0,0-1 1 0 0,-1 1 0 0 0,-7 17-1 0 0,-6 8-1930 0 0,-37 57-1 0 0,47-85 727 0 0,1 0-1 0 0,-2-1 0 0 0,1 0 1 0 0,-2 0-1 0 0,1-1 1 0 0,-16 12-1 0 0,21-17 541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3.03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9 6 708 0 0,'-2'-1'427'0'0,"1"0"-1"0"0,0 1 1 0 0,0-1 0 0 0,0 1-1 0 0,0-1 1 0 0,0 1-1 0 0,-1 0 1 0 0,1-1 0 0 0,0 1-1 0 0,0 0 1 0 0,-1 0-1 0 0,1 0 1 0 0,0 0 0 0 0,0 0-1 0 0,-1 0 1 0 0,-1 1 0 0 0,3-1-307 0 0,-1 0 1 0 0,1 1-1 0 0,0-1 1 0 0,-1 1 0 0 0,1-1-1 0 0,-1 0 1 0 0,1 1-1 0 0,0-1 1 0 0,0 1 0 0 0,-1-1-1 0 0,1 1 1 0 0,0-1-1 0 0,0 1 1 0 0,-1-1 0 0 0,1 1-1 0 0,0-1 1 0 0,0 1-1 0 0,0-1 1 0 0,0 1 0 0 0,0-1-1 0 0,0 1 1 0 0,0-1-1 0 0,0 1 1 0 0,0 0 0 0 0,0-1-1 0 0,0 1 1 0 0,2 7 54 0 0,0 0 0 0 0,0 0 0 0 0,1-1 0 0 0,4 9 0 0 0,0 0 352 0 0,58 239 2309 0 0,-51-189-2255 0 0,39 221 1339 0 0,9 38-1228 0 0,-49-282-835 0 0,4 17-1383 0 0,-7-32-905 0 0,-8-24 1586 0 0,0-1 0 0 0,-1 0 0 0 0,0 0 0 0 0,0 1 0 0 0,0-1 0 0 0,0 0 0 0 0,1 5 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3.41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1 317 488 0 0,'-20'-18'3233'0'0,"18"16"-2386"0"0,-1-1-1 0 0,0 1 0 0 0,0-1 1 0 0,1 0-1 0 0,-1 1 0 0 0,-1-5 1636 0 0,4 7-2370 0 0,1-1-1 0 0,0 1 1 0 0,0 0 0 0 0,0 0 0 0 0,0 0-1 0 0,0 1 1 0 0,0-1 0 0 0,0 0-1 0 0,0 0 1 0 0,-1 0 0 0 0,1 1-1 0 0,0-1 1 0 0,0 0 0 0 0,0 1-1 0 0,0-1 1 0 0,-1 1 0 0 0,1-1 0 0 0,0 1-1 0 0,0-1 1 0 0,-1 1 0 0 0,1-1-1 0 0,1 2 1 0 0,18 17 701 0 0,-2 5 275 0 0,-1 0-1 0 0,23 45 1 0 0,-29-49-532 0 0,0 0 0 0 0,1 0-1 0 0,1-1 1 0 0,1-1 0 0 0,25 26 0 0 0,-37-42-514 0 0,1 1 0 0 0,-1-1 0 0 0,1 0 1 0 0,0 0-1 0 0,0-1 0 0 0,0 1 0 0 0,-1 0 0 0 0,1-1 1 0 0,1 0-1 0 0,-1 0 0 0 0,0 0 0 0 0,0 0 1 0 0,0 0-1 0 0,1-1 0 0 0,-1 1 0 0 0,0-1 0 0 0,6 0 1 0 0,-5 0-30 0 0,0-1 0 0 0,0 0 0 0 0,-1 0 0 0 0,1-1 0 0 0,0 1 0 0 0,0-1 0 0 0,-1 0 0 0 0,1 0 0 0 0,-1 0 0 0 0,0 0 0 0 0,1-1 0 0 0,3-3 1 0 0,6-8-304 0 0,0-1 0 0 0,-1 0 0 0 0,-1 0 0 0 0,17-32 0 0 0,-22 36-41 0 0,101-195-8632 0 0,-51 95 3564 0 0,-42 87 3923 0 0,1 0 1 0 0,21-25-1 0 0,-14 22 33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00.2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6 311 148 0 0,'-2'-1'349'0'0,"-1"0"1"0"0,1-1-1 0 0,0 1 1 0 0,-1 0-1 0 0,1 0 1 0 0,-1 0-1 0 0,0 0 0 0 0,-4 0 1 0 0,4 0 51 0 0,1 1 0 0 0,-1-1 0 0 0,1 1 0 0 0,-1-1 0 0 0,1 0-1 0 0,-1 0 1 0 0,1-1 0 0 0,-5-1 0 0 0,6 1-227 0 0,-1 1-55 0 0,1 0-1 0 0,0 0 1 0 0,-1 0 0 0 0,1-1 0 0 0,0 1 0 0 0,0 0 0 0 0,0-1 0 0 0,0 1 0 0 0,0-1-1 0 0,0 0 1 0 0,0 1 0 0 0,0-1 0 0 0,1 1 0 0 0,-1-1 0 0 0,0 0 0 0 0,0-3-1 0 0,0-1 20 0 0,-1 1 0 0 0,-1-1 0 0 0,1 1 0 0 0,-1-1 0 0 0,0 1 0 0 0,0 0 0 0 0,0 0 0 0 0,-1 0-1 0 0,0 0 1 0 0,0 1 0 0 0,0 0 0 0 0,0 0 0 0 0,-1 0 0 0 0,0 0 0 0 0,-8-5 0 0 0,-8-4 270 0 0,-1 1-1 0 0,-1 0 1 0 0,1 2 0 0 0,-2 1 0 0 0,1 0 0 0 0,-1 2 0 0 0,-27-5 0 0 0,34 9-249 0 0,0-1 0 0 0,0 2 0 0 0,0 0 0 0 0,0 1 0 0 0,0 1 0 0 0,-1 1 1 0 0,1 0-1 0 0,-31 7 0 0 0,29-2-92 0 0,0 0 0 0 0,0 1 0 0 0,1 1 1 0 0,0 1-1 0 0,1 0 0 0 0,0 2 0 0 0,-23 17 1 0 0,19-10 96 0 0,0 1 0 0 0,1 1 0 0 0,0 1 0 0 0,-26 38 0 0 0,37-45-88 0 0,1 0 1 0 0,0 0-1 0 0,1 1 1 0 0,1 0-1 0 0,-7 25 1 0 0,3-1 111 0 0,-4 42 1 0 0,11-59-100 0 0,2-1 0 0 0,0 1 1 0 0,2-1-1 0 0,0 1 0 0 0,1-1 0 0 0,1 0 0 0 0,2 1 1 0 0,0-1-1 0 0,1-1 0 0 0,0 1 0 0 0,2-1 0 0 0,1 0 1 0 0,0-1-1 0 0,2 0 0 0 0,0-1 0 0 0,1 0 0 0 0,0 0 1 0 0,25 24-1 0 0,163 141 626 0 0,-158-149-625 0 0,1-1 0 0 0,70 38 0 0 0,-94-60-82 0 0,0-2 0 0 0,1-1 0 0 0,0 0 0 0 0,0-2 0 0 0,1 0 0 0 0,0-1 0 0 0,0-1 0 0 0,0-1 0 0 0,29 1 0 0 0,-28-5 20 0 0,-1-1 1 0 0,1-1 0 0 0,-1 0-1 0 0,0-2 1 0 0,0 0 0 0 0,0-1 0 0 0,-1-2-1 0 0,38-18 1 0 0,-27 9 6 0 0,-2-1-1 0 0,0-2 1 0 0,-1 0-1 0 0,46-45 1 0 0,-55 46-38 0 0,0-1-1 0 0,-2-1 1 0 0,0 0 0 0 0,21-35-1 0 0,-21 25-42 0 0,-1 0 0 0 0,-1-1 0 0 0,-2 0-1 0 0,16-60 1 0 0,-24 71 4 0 0,-1-1 0 0 0,-1 0 0 0 0,-1 1 0 0 0,0-2 0 0 0,-2 1-1 0 0,-1 0 1 0 0,-1 0 0 0 0,-7-36 0 0 0,5 44 25 0 0,0 0-1 0 0,-2 0 1 0 0,1 0-1 0 0,-2 1 0 0 0,0 0 1 0 0,0 1-1 0 0,-1-1 1 0 0,-1 2-1 0 0,0-1 1 0 0,-1 1-1 0 0,0 0 0 0 0,0 1 1 0 0,-15-11-1 0 0,-17-10-12 0 0,-2 2 0 0 0,-65-33 0 0 0,12 7 98 0 0,33 17 232 0 0,-2 3 0 0 0,-112-43 0 0 0,158 70-328 0 0,-8-2 313 0 0,-28-7 0 0 0,49 16-433 0 0,0-1 1 0 0,-1 1-1 0 0,1 0 1 0 0,0 1 0 0 0,0-1-1 0 0,0 2 1 0 0,0-1-1 0 0,-1 1 1 0 0,-10 2 0 0 0,11 0-615 0 0,0 1 0 0 0,1 0 0 0 0,-1 0 0 0 0,1 1 0 0 0,0 0 1 0 0,0 0-1 0 0,0 0 0 0 0,1 1 0 0 0,0 0 0 0 0,-7 10 0 0 0,0-1-944 0 0,-66 86-7544 0 0,65-82 8188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4.83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95 149 84 0 0,'-6'-17'1671'0'0,"1"1"1"0"0,0-1-1 0 0,1 0 0 0 0,0 0 0 0 0,-1-31 1 0 0,5 47-1594 0 0,0 1-1 0 0,0-1 1 0 0,1 1 0 0 0,-1-1 0 0 0,0 0 0 0 0,0 1 0 0 0,0-1 0 0 0,0 1 0 0 0,-1-1 0 0 0,1 0 0 0 0,0 1 0 0 0,0-1 0 0 0,0 1 0 0 0,0-1 0 0 0,-1 1 0 0 0,1-1 0 0 0,0 1 0 0 0,0-1 0 0 0,-1 1 0 0 0,1-1 0 0 0,0 1-1 0 0,-1-1 1 0 0,1 1 0 0 0,-1-1 0 0 0,1 1 0 0 0,-1 0 0 0 0,1-1 0 0 0,-1 1 0 0 0,1 0 0 0 0,-1-1 0 0 0,1 1 0 0 0,-1 0 0 0 0,-1 0 29 0 0,1 0-1 0 0,0 0 1 0 0,-1 0-1 0 0,1 0 1 0 0,0 1 0 0 0,-1-1-1 0 0,1 0 1 0 0,0 1-1 0 0,-1 0 1 0 0,1-1 0 0 0,0 1-1 0 0,0-1 1 0 0,-2 2 0 0 0,-4 4 207 0 0,-1-1 0 0 0,2 1 0 0 0,-9 9 0 0 0,-6 10 312 0 0,1 1 1 0 0,1 1 0 0 0,1 0 0 0 0,2 1-1 0 0,-17 40 1 0 0,16-27 298 0 0,2 0 1 0 0,2 1-1 0 0,-11 62 0 0 0,22-93-761 0 0,0 0 0 0 0,1 1 0 0 0,0-1 0 0 0,1 0 1 0 0,1 1-1 0 0,-1-1 0 0 0,2 1 0 0 0,2 10 0 0 0,-3-18-151 0 0,0 0 0 0 0,0-1-1 0 0,1 1 1 0 0,-1 0 0 0 0,1-1 0 0 0,0 1 0 0 0,0-1-1 0 0,0 0 1 0 0,1 0 0 0 0,-1 0 0 0 0,1 0 0 0 0,-1 0 0 0 0,1 0-1 0 0,0-1 1 0 0,0 1 0 0 0,0-1 0 0 0,1 0 0 0 0,-1 0-1 0 0,1 0 1 0 0,-1 0 0 0 0,1-1 0 0 0,-1 1 0 0 0,1-1-1 0 0,0 0 1 0 0,0 0 0 0 0,5 0 0 0 0,5 0-119 0 0,-1 0 0 0 0,1-1-1 0 0,-1-1 1 0 0,0-1 0 0 0,1 0 0 0 0,-1 0 0 0 0,0-1-1 0 0,0-1 1 0 0,-1 0 0 0 0,1-1 0 0 0,12-6-1 0 0,11-8-968 0 0,-1-1-1 0 0,44-33 0 0 0,-69 44 937 0 0,0 1-1 0 0,0-1 0 0 0,-1-1 1 0 0,0 0-1 0 0,0 0 0 0 0,-1-1 1 0 0,-1 0-1 0 0,0 0 0 0 0,0-1 1 0 0,-1 0-1 0 0,-1 0 0 0 0,6-15 1 0 0,-2-6-265 0 0,0 0 0 0 0,-2 0 0 0 0,3-55 0 0 0,-7 19 388 0 0,-3 69 6 0 0,0 17-10 0 0,-1 7 14 0 0,-6 34 0 0 0,-1 11 109 0 0,6-33-12 0 0,-1 7 192 0 0,2 0 0 0 0,8 76 0 0 0,-5-108-224 0 0,0 1 0 0 0,0-1 0 0 0,1 1 1 0 0,1-1-1 0 0,0 0 0 0 0,0 0 0 0 0,1-1 0 0 0,0 1 0 0 0,1-1 1 0 0,0 0-1 0 0,1-1 0 0 0,0 1 0 0 0,1-1 0 0 0,-1-1 1 0 0,12 10-1 0 0,-15-15-62 0 0,1 1 1 0 0,1-1 0 0 0,-1 0 0 0 0,0 0-1 0 0,1-1 1 0 0,-1 0 0 0 0,1 0 0 0 0,0 0-1 0 0,0-1 1 0 0,-1 1 0 0 0,1-1 0 0 0,0-1-1 0 0,0 1 1 0 0,0-1 0 0 0,0 0 0 0 0,1 0-1 0 0,-1-1 1 0 0,7-2 0 0 0,-6 2-43 0 0,0-1 0 0 0,-1 0 0 0 0,0 0 1 0 0,1 0-1 0 0,-1-1 0 0 0,0 0 0 0 0,0-1 1 0 0,-1 1-1 0 0,1-1 0 0 0,-1 0 0 0 0,1 0 1 0 0,-1-1-1 0 0,-1 0 0 0 0,1 0 0 0 0,-1 0 0 0 0,5-7 1 0 0,-3 0-5 0 0,0-1 1 0 0,-1 0-1 0 0,0-1 1 0 0,-1 1-1 0 0,0-1 1 0 0,-2 0-1 0 0,3-21 1 0 0,6-29 65 0 0,-6 26-45 0 0,-5 38 21 0 0,-8 27-141 0 0,3-7 135 0 0,1 0-1 0 0,0 0 1 0 0,0 38-1 0 0,3-51 16 0 0,1 0-1 0 0,0 1 0 0 0,1-1 0 0 0,0 1 1 0 0,0-1-1 0 0,1 0 0 0 0,0 1 0 0 0,0-1 0 0 0,0 0 1 0 0,1 0-1 0 0,0-1 0 0 0,1 1 0 0 0,7 11 1 0 0,-9-16-10 0 0,0 1 1 0 0,1-1 0 0 0,-1 1 0 0 0,1-1-1 0 0,0 0 1 0 0,0 0 0 0 0,0 0 0 0 0,0-1-1 0 0,0 1 1 0 0,0-1 0 0 0,0 1 0 0 0,0-1-1 0 0,1 0 1 0 0,-1 0 0 0 0,6 0 0 0 0,-4 0-35 0 0,1-1 1 0 0,0 0 0 0 0,-1 0 0 0 0,1-1 0 0 0,-1 0 0 0 0,1 0-1 0 0,-1 0 1 0 0,1 0 0 0 0,5-3 0 0 0,-2 0-52 0 0,-1 0 1 0 0,0 0-1 0 0,0 0 0 0 0,-1-1 1 0 0,1 0-1 0 0,-1-1 1 0 0,0 0-1 0 0,0 0 1 0 0,-1 0-1 0 0,1-1 0 0 0,9-14 1 0 0,7-16-170 0 0,47-81-173 0 0,-27 32 349 0 0,-31 65 135 0 0,-11 21-48 0 0,-1 0 0 0 0,0 0-1 0 0,0 0 1 0 0,0 0 0 0 0,0 0 0 0 0,0 0-1 0 0,0-1 1 0 0,0 1 0 0 0,0 0 0 0 0,0 0-1 0 0,0 0 1 0 0,1 0 0 0 0,-1 0-1 0 0,0 0 1 0 0,0 0 0 0 0,0 0 0 0 0,0 0-1 0 0,0 0 1 0 0,0 0 0 0 0,0 0 0 0 0,0 0-1 0 0,1 0 1 0 0,-1 0 0 0 0,0 0 0 0 0,0 0-1 0 0,0 0 1 0 0,0 0 0 0 0,0 0 0 0 0,0 0-1 0 0,0 1 1 0 0,0-1 0 0 0,1 0-1 0 0,-1 0 1 0 0,0 0 0 0 0,0 0 0 0 0,0 0-1 0 0,0 0 1 0 0,0 0 0 0 0,0 0 0 0 0,0 0-1 0 0,0 0 1 0 0,0 0 0 0 0,0 0 0 0 0,0 1-1 0 0,0-1 1 0 0,0 0 0 0 0,0 0-1 0 0,0 0 1 0 0,0 0 0 0 0,1 0 0 0 0,0 15 23 0 0,-9 108 546 0 0,4-86-448 0 0,1 0 0 0 0,2 1 0 0 0,4 36 0 0 0,-2-70-170 0 0,-1 0-17 0 0,0-1 0 0 0,0 1 1 0 0,1-1-1 0 0,-1 1 0 0 0,1-1 1 0 0,0 0-1 0 0,0 1 0 0 0,0-1 1 0 0,3 5-1 0 0,7-29-486 0 0,8-50 512 0 0,4 1-1 0 0,34-73 0 0 0,-51 129 41 0 0,-6 12 0 0 0,1-1-1 0 0,1 1 1 0 0,-1 0 0 0 0,0-1 0 0 0,0 1 0 0 0,1 0 0 0 0,0 0 0 0 0,-1 0-1 0 0,1 0 1 0 0,0 0 0 0 0,0 1 0 0 0,0-1 0 0 0,0 0 0 0 0,4-1 0 0 0,-6 2 0 0 0,1 1-1 0 0,0 0 1 0 0,-1 0 0 0 0,1 0 0 0 0,0-1 0 0 0,-1 1 0 0 0,1 0 0 0 0,0 0 0 0 0,-1 0 0 0 0,1 0-1 0 0,0 0 1 0 0,-1 0 0 0 0,1 1 0 0 0,0-1 0 0 0,-1 0 0 0 0,1 0 0 0 0,0 0 0 0 0,-1 1 0 0 0,1-1-1 0 0,-1 0 1 0 0,1 1 0 0 0,0-1 0 0 0,1 2 3 0 0,-1-1 0 0 0,0 0 0 0 0,0 1 0 0 0,0-1 0 0 0,0 1-1 0 0,0-1 1 0 0,0 1 0 0 0,0-1 0 0 0,0 1 0 0 0,-1 0 0 0 0,2 3 0 0 0,8 33 466 0 0,9 71 1 0 0,6 21-116 0 0,-25-127-454 0 0,1 0-1 0 0,0-1 1 0 0,0 1 0 0 0,0 0 0 0 0,0-1-1 0 0,0 1 1 0 0,0-1 0 0 0,1 0 0 0 0,-1 1-1 0 0,1-1 1 0 0,-1 0 0 0 0,1 0 0 0 0,0 0-1 0 0,0 0 1 0 0,0 0 0 0 0,0 0 0 0 0,0 0-1 0 0,1-1 1 0 0,-1 1 0 0 0,0-1 0 0 0,1 0-1 0 0,-1 0 1 0 0,1 1 0 0 0,0-2 0 0 0,4 2-1 0 0,-3-1-280 0 0,1-1 0 0 0,0 0 0 0 0,-1-1-1 0 0,1 1 1 0 0,-1-1 0 0 0,1 0 0 0 0,-1 0-1 0 0,1 0 1 0 0,-1-1 0 0 0,0 1 0 0 0,1-1-1 0 0,-1 0 1 0 0,0 0 0 0 0,6-5 0 0 0,8-5-1300 0 0,0-1-1 0 0,-1-1 1 0 0,21-23 0 0 0,-22 22 872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5.24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21 73 764 0 0,'1'-7'777'0'0,"0"1"0"0"0,-1 0-1 0 0,1-1 1 0 0,-1 1 0 0 0,0-1 0 0 0,-2-8-1 0 0,2 14-538 0 0,0 0 0 0 0,-1 0-1 0 0,1 0 1 0 0,0 0 0 0 0,0 0-1 0 0,-1 0 1 0 0,1 0 0 0 0,-1 0-1 0 0,1 0 1 0 0,-1 0 0 0 0,0 0-1 0 0,1 0 1 0 0,-1 1 0 0 0,0-1-1 0 0,1 0 1 0 0,-1 0 0 0 0,0 1-1 0 0,-1-2 1 0 0,1 2-67 0 0,0 0-1 0 0,0-1 0 0 0,0 1 1 0 0,0 0-1 0 0,-1 0 1 0 0,1 0-1 0 0,0 0 1 0 0,0 0-1 0 0,0 1 1 0 0,0-1-1 0 0,0 0 1 0 0,0 0-1 0 0,0 1 1 0 0,0-1-1 0 0,0 1 1 0 0,0-1-1 0 0,0 1 1 0 0,0-1-1 0 0,0 1 1 0 0,0-1-1 0 0,0 1 1 0 0,-1 1-1 0 0,-5 4 101 0 0,1 1-1 0 0,-1-1 1 0 0,2 1-1 0 0,-1 0 1 0 0,1 1-1 0 0,0-1 1 0 0,0 1-1 0 0,1 0 1 0 0,0 0 0 0 0,0 0-1 0 0,-3 13 1 0 0,2-5-200 0 0,1 0 0 0 0,0 0 1 0 0,1 1-1 0 0,1 0 0 0 0,0 20 0 0 0,2-33-97 0 0,0-1 1 0 0,0 0-1 0 0,0 0 0 0 0,0 1 0 0 0,1-1 0 0 0,0 0 0 0 0,0 0 1 0 0,0 1-1 0 0,0-1 0 0 0,0 0 0 0 0,0 0 0 0 0,1 0 0 0 0,0 0 1 0 0,-1-1-1 0 0,1 1 0 0 0,0 0 0 0 0,0-1 0 0 0,4 4 0 0 0,-4-4-14 0 0,0-1 0 0 0,0 0 0 0 0,1 0-1 0 0,-1 0 1 0 0,0 0 0 0 0,0 0 0 0 0,1 0 0 0 0,-1-1-1 0 0,1 1 1 0 0,-1-1 0 0 0,1 0 0 0 0,-1 0-1 0 0,0 1 1 0 0,1-2 0 0 0,-1 1 0 0 0,1 0 0 0 0,-1 0-1 0 0,1-1 1 0 0,-1 1 0 0 0,1-1 0 0 0,-1 0-1 0 0,0 0 1 0 0,0 0 0 0 0,1 0 0 0 0,1-1 0 0 0,3-2-41 0 0,-1-1 1 0 0,1 1 0 0 0,-1-1-1 0 0,0 0 1 0 0,-1 0 0 0 0,1-1-1 0 0,-1 1 1 0 0,0-1 0 0 0,-1 0-1 0 0,9-14 1 0 0,-7 9 170 0 0,0-1 0 0 0,-1 1 0 0 0,-1-1 0 0 0,1-1 0 0 0,3-20 0 0 0,-6 21 156 0 0,-1 6 1029 0 0,-1 17-545 0 0,1 113-445 0 0,-4 246-320 0 0,1-239-195 0 0,-10 164-1955 0 0,11-281 1864 0 0,-1 0 1 0 0,-1 0-1 0 0,-5 16 1 0 0,7-27 276 0 0,0 0 0 0 0,0 0 0 0 0,0-1 0 0 0,0 1 0 0 0,0-1 0 0 0,-1 1 0 0 0,1-1 0 0 0,-1 1 0 0 0,1-1 0 0 0,-1 0 0 0 0,0 0 0 0 0,0 0 0 0 0,0 0 0 0 0,0 0 0 0 0,0 0 0 0 0,-1-1 0 0 0,1 1 0 0 0,-1-1 0 0 0,1 1 1 0 0,-1-1-1 0 0,1 0 0 0 0,-6 2 0 0 0,5-3 92 0 0,-1 0 1 0 0,1-1 0 0 0,-1 1 0 0 0,1-1 0 0 0,-1 1-1 0 0,1-1 1 0 0,0 0 0 0 0,-1 0 0 0 0,1-1 0 0 0,0 1-1 0 0,0-1 1 0 0,0 0 0 0 0,0 1 0 0 0,0-1 0 0 0,0 0-1 0 0,-3-4 1 0 0,1 2 110 0 0,-1-1-1 0 0,2 0 1 0 0,-1 0-1 0 0,1-1 1 0 0,-1 1-1 0 0,1-1 1 0 0,-3-6-1 0 0,5 7-98 0 0,1 1 0 0 0,0-1 0 0 0,0 1 0 0 0,0-1 0 0 0,0 1 0 0 0,1-1 0 0 0,-1 1 0 0 0,1-1 0 0 0,1 0 1 0 0,-1 1-1 0 0,0-1 0 0 0,3-7 0 0 0,2-9-233 0 0,13-30 0 0 0,-5 16-425 0 0,3-26-2375 0 0,-3 0 0 0 0,-2-2 0 0 0,-3 1 0 0 0,-1-125-1 0 0,-7 153 2077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5.59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4 459 596 0 0,'-2'-2'221'0'0,"0"1"0"0"0,0 0 0 0 0,1-1 0 0 0,-1 1 0 0 0,1-1-1 0 0,-1 1 1 0 0,1-1 0 0 0,-1 0 0 0 0,1 1 0 0 0,0-1 0 0 0,0 0 0 0 0,0 0 0 0 0,0 0 0 0 0,0 0-1 0 0,1 0 1 0 0,-1 0 0 0 0,0 0 0 0 0,1 0 0 0 0,-1-5 0 0 0,1 3 108 0 0,0 0 0 0 0,1-1 0 0 0,-1 1 0 0 0,1 0 1 0 0,0 0-1 0 0,0-1 0 0 0,1 1 0 0 0,-1 0 0 0 0,4-6 0 0 0,3-4 347 0 0,0 0 0 0 0,2 0-1 0 0,-1 1 1 0 0,15-14 0 0 0,-21 23-592 0 0,1 1 0 0 0,-1-1 0 0 0,1 1 0 0 0,-1 0 0 0 0,1 0 0 0 0,0 1 0 0 0,0-1 0 0 0,0 1 0 0 0,0 0 0 0 0,1 0 0 0 0,-1 0 0 0 0,7-2 0 0 0,-8 4-62 0 0,-1 0-1 0 0,0 0 1 0 0,0 0 0 0 0,1 0-1 0 0,-1 0 1 0 0,0 0-1 0 0,1 0 1 0 0,-1 1 0 0 0,0 0-1 0 0,0-1 1 0 0,0 1-1 0 0,0 0 1 0 0,1 0 0 0 0,-1 0-1 0 0,0 0 1 0 0,-1 0 0 0 0,1 0-1 0 0,0 1 1 0 0,0-1-1 0 0,0 1 1 0 0,-1-1 0 0 0,1 1-1 0 0,-1 0 1 0 0,1-1-1 0 0,-1 1 1 0 0,0 0 0 0 0,2 3-1 0 0,3 5-17 0 0,-4-6-2 0 0,1 0 0 0 0,-1 0-1 0 0,1 0 1 0 0,-1-1 0 0 0,1 1 0 0 0,0-1 0 0 0,5 5 0 0 0,-7-8-6 0 0,1 1 0 0 0,-1-1 0 0 0,0 1 0 0 0,0-1 0 0 0,0 0 0 0 0,0 0 0 0 0,0 1 0 0 0,1-1 0 0 0,-1 0 0 0 0,0 0 0 0 0,0 0 0 0 0,0 0 0 0 0,0 0 0 0 0,1 0 0 0 0,-1-1 0 0 0,0 1 0 0 0,0 0 0 0 0,0 0 0 0 0,0-1 0 0 0,0 1 0 0 0,1-1 0 0 0,-1 1 0 0 0,0-1 0 0 0,0 0 0 0 0,0 1 0 0 0,0-1 0 0 0,-1 0 0 0 0,1 0 0 0 0,0 1 0 0 0,0-1 0 0 0,0 0 0 0 0,-1 0 1 0 0,2-2-1 0 0,37-37-980 0 0,219-210-10139 0 0,-230 226 10221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7.61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7 825 488 0 0,'-15'12'1242'0'0,"11"-9"-581"0"0,0-1 0 0 0,1 1 0 0 0,-1 0 0 0 0,1 0 0 0 0,0 1-1 0 0,0-1 1 0 0,-3 5 0 0 0,6-8-574 0 0,-1 1-1 0 0,1-1 0 0 0,0 1 0 0 0,0-1 1 0 0,0 1-1 0 0,0-1 0 0 0,0 1 1 0 0,0-1-1 0 0,0 1 0 0 0,0-1 1 0 0,0 1-1 0 0,0-1 0 0 0,0 1 0 0 0,0-1 1 0 0,0 1-1 0 0,1-1 0 0 0,-1 0 1 0 0,0 1-1 0 0,0-1 0 0 0,0 1 1 0 0,1-1-1 0 0,-1 1 0 0 0,0-1 0 0 0,0 0 1 0 0,1 1-1 0 0,-1-1 0 0 0,0 0 1 0 0,1 1-1 0 0,-1-1 0 0 0,1 0 1 0 0,-1 1-1 0 0,0-1 0 0 0,1 0 0 0 0,-1 0 1 0 0,1 0-1 0 0,-1 1 0 0 0,1-1 1 0 0,-1 0-1 0 0,0 0 0 0 0,1 0 1 0 0,-1 0-1 0 0,1 0 0 0 0,-1 0 0 0 0,1 0 1 0 0,-1 0-1 0 0,1 0 0 0 0,-1 0 1 0 0,1 0-1 0 0,0 0 0 0 0,26-1 106 0 0,-11-5-109 0 0,0-1 0 0 0,0-1 0 0 0,-1 0 0 0 0,-1-1 0 0 0,21-16 0 0 0,64-61 70 0 0,-58 48-79 0 0,-4 2-77 0 0,-3 0 0 0 0,0-3 0 0 0,-3-1 0 0 0,-1-1 1 0 0,-3-1-1 0 0,-1-2 0 0 0,27-61 0 0 0,-43 81-52 0 0,-1 0 1 0 0,-1-1 0 0 0,-1 0-1 0 0,-1 0 1 0 0,-2-1 0 0 0,0 1-1 0 0,-1-53 1 0 0,-3 76 56 0 0,0-1 1 0 0,-1 0-1 0 0,1 1 0 0 0,-1 0 1 0 0,1-1-1 0 0,-1 1 0 0 0,0-1 1 0 0,0 1-1 0 0,0 0 0 0 0,0-1 1 0 0,-1 1-1 0 0,1 0 0 0 0,-1 0 1 0 0,1 0-1 0 0,-1 0 0 0 0,0 0 1 0 0,0 1-1 0 0,1-1 0 0 0,-1 0 1 0 0,0 1-1 0 0,-1-1 0 0 0,1 1 1 0 0,0 0-1 0 0,-3-2 0 0 0,3 3 4 0 0,0-1-1 0 0,0 0 1 0 0,0 0 0 0 0,0 1-1 0 0,-1-1 1 0 0,1 1 0 0 0,0-1-1 0 0,0 1 1 0 0,0 0-1 0 0,-1 0 1 0 0,1 0 0 0 0,0 0-1 0 0,0 0 1 0 0,-1 1-1 0 0,1-1 1 0 0,0 1 0 0 0,0-1-1 0 0,0 1 1 0 0,0 0 0 0 0,0 0-1 0 0,0 0 1 0 0,0 0-1 0 0,0 0 1 0 0,0 0 0 0 0,0 1-1 0 0,1-1 1 0 0,-4 3-1 0 0,0 3 37 0 0,0 0-1 0 0,0 1 0 0 0,0-1 0 0 0,1 1 0 0 0,0 0 0 0 0,1 0 0 0 0,0 1 0 0 0,-4 15 0 0 0,0 8 156 0 0,-3 35 1 0 0,8-45-100 0 0,-25 251 1238 0 0,8-85-360 0 0,-23 153 555 0 0,26-245-1273 0 0,16-95-257 0 0,0-1 0 0 0,0 1 0 0 0,0-1 0 0 0,0 1 0 0 0,0-1 0 0 0,-1 1 0 0 0,1-1 1 0 0,0 0-1 0 0,0 1 0 0 0,0-1 0 0 0,0 1 0 0 0,0-1 0 0 0,-1 1 0 0 0,1-1 1 0 0,0 0-1 0 0,0 1 0 0 0,-1-1 0 0 0,1 0 0 0 0,0 1 0 0 0,-1-1 0 0 0,1 0 1 0 0,0 1-1 0 0,-1-1 0 0 0,1 0 0 0 0,0 1 0 0 0,-1-1 0 0 0,1 0 0 0 0,-1 0 0 0 0,-7-8-15 0 0,-1-21-82 0 0,9 3-53 0 0,-1 16 73 0 0,0-1 1 0 0,1 1 0 0 0,1 0-1 0 0,0-1 1 0 0,0 1 0 0 0,1 0-1 0 0,0 0 1 0 0,1 0 0 0 0,8-18-1 0 0,49-81-460 0 0,86-116-1 0 0,-144 223 527 0 0,18-29-123 0 0,-8 12 100 0 0,0 0-1 0 0,1 1 1 0 0,1 1 0 0 0,1 0 0 0 0,0 1 0 0 0,19-15 0 0 0,-28 26 30 0 0,0 1 0 0 0,0 0 0 0 0,1 0 0 0 0,-1 0 0 0 0,1 1 0 0 0,0 0 0 0 0,0 0 1 0 0,0 0-1 0 0,0 1 0 0 0,1 0 0 0 0,-1 1 0 0 0,1 0 0 0 0,-1 0 0 0 0,1 0 0 0 0,-1 1 0 0 0,1 0 1 0 0,12 2-1 0 0,-14-1 21 0 0,-1 1 1 0 0,0-1 0 0 0,0 1 0 0 0,0 0-1 0 0,0 0 1 0 0,0 1 0 0 0,0 0 0 0 0,7 5-1 0 0,-11-7 7 0 0,-1 0 60 0 0,0 1 1 0 0,0 0-1 0 0,0-1 0 0 0,0 1 0 0 0,-1 0 1 0 0,1 0-1 0 0,0-1 0 0 0,-1 1 1 0 0,1 0-1 0 0,-2 2 0 0 0,0 1 88 0 0,1-1-112 0 0,0-1-1 0 0,0 0 1 0 0,-1 1-1 0 0,1-1 0 0 0,-1 0 1 0 0,0 0-1 0 0,0 0 0 0 0,0 0 1 0 0,-3 3-1 0 0,-5 9 40 0 0,-11 18-156 0 0,-2-1 1 0 0,-52 56-1 0 0,72-85 33 0 0,-158 172-1535 0 0,154-167 1470 0 0,-1 1-290 0 0,13-19 64 0 0,11-12 128 0 0,2 1 1 0 0,0 0 0 0 0,26-23 0 0 0,-37 38 179 0 0,11-9-3 0 0,-11 18 18 0 0,-5 11 14 0 0,-4 19 35 0 0,1-21-19 0 0,0 0 0 0 0,1 1 0 0 0,2 18 0 0 0,-2-28-32 0 0,1 0 0 0 0,-1-1 0 0 0,1 1 0 0 0,0-1 1 0 0,-1 1-1 0 0,1-1 0 0 0,0 1 0 0 0,1-1 1 0 0,-1 0-1 0 0,0 1 0 0 0,1-1 0 0 0,-1 0 1 0 0,1 0-1 0 0,0 0 0 0 0,0 0 0 0 0,0 0 1 0 0,0 0-1 0 0,0-1 0 0 0,0 1 0 0 0,0-1 1 0 0,4 3-1 0 0,-2-3-7 0 0,1 0 1 0 0,-1 0 0 0 0,0 0-1 0 0,0-1 1 0 0,1 1-1 0 0,-1-1 1 0 0,0 0-1 0 0,1-1 1 0 0,-1 1-1 0 0,0-1 1 0 0,0 1-1 0 0,0-1 1 0 0,1-1-1 0 0,-1 1 1 0 0,0-1-1 0 0,6-2 1 0 0,2-2-36 0 0,0-1-1 0 0,0 0 1 0 0,21-16 0 0 0,5-8-186 0 0,-1-1 0 0 0,-1-2 0 0 0,58-73 0 0 0,13-51-123 0 0,-91 131 333 0 0,-1-1 0 0 0,-2-1-1 0 0,19-60 1 0 0,-28 73 18 0 0,0 0 0 0 0,-2 0 0 0 0,0 0 0 0 0,-1 0 0 0 0,0-21 0 0 0,-2 31 0 0 0,1-1 1 0 0,-1 1-1 0 0,0-1 0 0 0,0 1 0 0 0,0 0 0 0 0,-1-1 0 0 0,0 1 0 0 0,0 0 0 0 0,-1 0 0 0 0,0 0 1 0 0,0 1-1 0 0,0-1 0 0 0,-1 1 0 0 0,0-1 0 0 0,-7-7 0 0 0,10 12-6 0 0,-1-1 0 0 0,0 1 0 0 0,0 0 1 0 0,0-1-1 0 0,1 1 0 0 0,-1 0 0 0 0,-1 0 0 0 0,1 0 0 0 0,0 0 0 0 0,0 1 0 0 0,0-1 1 0 0,0 1-1 0 0,-1-1 0 0 0,1 1 0 0 0,0 0 0 0 0,0 0 0 0 0,-1 0 0 0 0,1 0 0 0 0,0 0 0 0 0,0 0 1 0 0,-1 1-1 0 0,1-1 0 0 0,0 1 0 0 0,0-1 0 0 0,0 1 0 0 0,0 0 0 0 0,0 0 0 0 0,0 0 1 0 0,0 0-1 0 0,0 0 0 0 0,0 0 0 0 0,0 1 0 0 0,0-1 0 0 0,1 1 0 0 0,-1-1 0 0 0,0 1 0 0 0,1 0 1 0 0,0 0-1 0 0,-1-1 0 0 0,1 1 0 0 0,0 0 0 0 0,0 0 0 0 0,0 0 0 0 0,0 0 0 0 0,-1 4 0 0 0,-3 11-8 0 0,-8 38 44 0 0,4 19 136 0 0,-14 137 900 0 0,-21 226 352 0 0,39-413-1422 0 0,-2 24-168 0 0,18-65-101 0 0,39-90 23 0 0,1-3 255 0 0,-44 96-4 0 0,2 1 1 0 0,-1 0-1 0 0,1 1 1 0 0,1 0-1 0 0,19-18 1 0 0,-26 27-8 0 0,0 0 0 0 0,0 0 0 0 0,0 1-1 0 0,1-1 1 0 0,-1 1 0 0 0,1 0 0 0 0,0 0 0 0 0,0 0 0 0 0,0 1 0 0 0,0-1 0 0 0,5 0 0 0 0,-8 2-1 0 0,1 0 1 0 0,0 0-1 0 0,0 0 0 0 0,0 0 1 0 0,0 0-1 0 0,-1 1 1 0 0,1-1-1 0 0,0 1 0 0 0,0-1 1 0 0,-1 1-1 0 0,1 0 0 0 0,0-1 1 0 0,-1 1-1 0 0,1 0 0 0 0,-1 0 1 0 0,1 0-1 0 0,-1 0 0 0 0,1 1 1 0 0,-1-1-1 0 0,0 0 0 0 0,0 0 1 0 0,1 1-1 0 0,-1-1 1 0 0,0 1-1 0 0,0-1 0 0 0,0 1 1 0 0,1 2-1 0 0,9 21 79 0 0,-1 0 0 0 0,0 0 0 0 0,-2 1 1 0 0,6 34-1 0 0,-7-29-134 0 0,2 0-1 0 0,17 44 1 0 0,-23-68-117 0 0,1 0-1 0 0,-1-1 1 0 0,2 1 0 0 0,-1-1-1 0 0,0 0 1 0 0,1 0 0 0 0,0 0 0 0 0,1 0-1 0 0,8 7 1 0 0,-10-11-110 0 0,1 1 0 0 0,-1 0 1 0 0,1-1-1 0 0,-1 0 0 0 0,1 0 0 0 0,0 0 1 0 0,-1-1-1 0 0,1 1 0 0 0,0-1 0 0 0,0 0 1 0 0,0-1-1 0 0,0 1 0 0 0,0-1 0 0 0,0 0 1 0 0,8-1-1 0 0,3-2-582 0 0,0 0 1 0 0,0-2-1 0 0,0 0 1 0 0,-1 0-1 0 0,0-2 0 0 0,0 0 1 0 0,0 0-1 0 0,24-18 1 0 0,-16 11 118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8.19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91 44 144 0 0,'-1'-2'251'0'0,"1"-1"0"0"0,-1 1 0 0 0,0 0 0 0 0,0-1-1 0 0,1 1 1 0 0,-2 0 0 0 0,1 0 0 0 0,0 0 0 0 0,0 0 0 0 0,-1 0 0 0 0,1 0 0 0 0,-1 1 0 0 0,0-1-1 0 0,1 0 1 0 0,-1 1 0 0 0,0-1 0 0 0,0 1 0 0 0,0 0 0 0 0,0-1 0 0 0,-2 0 0 0 0,1 1 63 0 0,-1 0 0 0 0,1 1 0 0 0,0-1 1 0 0,0 1-1 0 0,0 0 0 0 0,-1-1 0 0 0,1 2 0 0 0,0-1 1 0 0,0 0-1 0 0,-1 1 0 0 0,1-1 0 0 0,0 1 0 0 0,-3 1 1 0 0,-5 2 183 0 0,0 0 0 0 0,1 1 1 0 0,-1 1-1 0 0,1 0 0 0 0,1 0 1 0 0,-1 1-1 0 0,-9 9 1 0 0,6-4-231 0 0,1 0 1 0 0,1 1 0 0 0,0 1-1 0 0,1 0 1 0 0,0 0 0 0 0,1 1-1 0 0,-11 25 1 0 0,16-30-172 0 0,-1 0-1 0 0,2 0 1 0 0,0 1-1 0 0,0-1 1 0 0,1 1 0 0 0,0 0-1 0 0,1 0 1 0 0,0 0 0 0 0,1 0-1 0 0,0 0 1 0 0,0 0 0 0 0,5 21-1 0 0,-4-29-96 0 0,0 0-1 0 0,-1 0 0 0 0,2 0 1 0 0,-1 0-1 0 0,0-1 1 0 0,0 1-1 0 0,1 0 1 0 0,0-1-1 0 0,-1 1 0 0 0,1-1 1 0 0,0 1-1 0 0,0-1 1 0 0,1 0-1 0 0,-1 0 0 0 0,0 0 1 0 0,1 0-1 0 0,-1 0 1 0 0,5 2-1 0 0,-3-2-44 0 0,0-1 1 0 0,0 0-1 0 0,0 0 0 0 0,0 0 0 0 0,1 0 0 0 0,-1 0 1 0 0,0-1-1 0 0,0 0 0 0 0,1 0 0 0 0,-1 0 1 0 0,0-1-1 0 0,6 0 0 0 0,-3-1-65 0 0,1 0 0 0 0,-1 0 0 0 0,1 0 1 0 0,-1-1-1 0 0,0 0 0 0 0,0-1 0 0 0,0 0 0 0 0,0 0 0 0 0,-1 0 1 0 0,1-1-1 0 0,-1 0 0 0 0,-1 0 0 0 0,1 0 0 0 0,6-9 0 0 0,-4 2 34 0 0,-2 0 0 0 0,0-1 0 0 0,0 0 0 0 0,-1 0 0 0 0,5-19 0 0 0,-7 19 86 0 0,0 1-1 0 0,2 0 1 0 0,-1 0-1 0 0,2 0 1 0 0,0 1-1 0 0,12-19 1 0 0,-7 15 13 0 0,18-21 53 0 0,-28 34-70 0 0,1 1 0 0 0,0-1 0 0 0,0 1 0 0 0,0-1-1 0 0,0 1 1 0 0,0 0 0 0 0,0-1 0 0 0,0 1 0 0 0,0 0 0 0 0,0 1-1 0 0,1-1 1 0 0,-1 0 0 0 0,0 0 0 0 0,1 1 0 0 0,3-1 0 0 0,-5 1 0 0 0,0 1 0 0 0,0-1 0 0 0,0 0 0 0 0,-1 1 0 0 0,1-1-1 0 0,0 0 1 0 0,0 1 0 0 0,0-1 0 0 0,-1 1 0 0 0,1-1 0 0 0,0 1 0 0 0,-1 0 0 0 0,1-1 0 0 0,0 1 0 0 0,-1 0 0 0 0,1-1 0 0 0,-1 1 0 0 0,1 0 0 0 0,-1 0 0 0 0,1 0 0 0 0,-1-1 0 0 0,0 1 0 0 0,1 0 0 0 0,-1 0 0 0 0,0 0 0 0 0,0 0 0 0 0,1 1 0 0 0,3 26 81 0 0,-4-25-79 0 0,1 24 103 0 0,-2 1-1 0 0,-1 0 0 0 0,-9 42 0 0 0,8-55-73 0 0,-1 10-12 0 0,-4 19-56 0 0,-3 83-1 0 0,11-126-36 0 0,1-3-30 0 0,1 1 69 0 0,-1-1-1 0 0,1 1 0 0 0,-1-1 1 0 0,0 0-1 0 0,0 1 1 0 0,0-1-1 0 0,0 0 1 0 0,0 0-1 0 0,0 0 1 0 0,0 0-1 0 0,0-3 0 0 0,3-3-15 0 0,34-69-82 0 0,-26 50 108 0 0,1 1 1 0 0,1 0-1 0 0,20-27 0 0 0,-22 36 1 0 0,19-21-48 0 0,-29 36 60 0 0,-1 0-1 0 0,1 1 1 0 0,0-1-1 0 0,0 0 1 0 0,0 1-1 0 0,1 0 1 0 0,-1-1-1 0 0,0 1 1 0 0,0 0-1 0 0,1 0 1 0 0,-1 1-1 0 0,1-1 1 0 0,-1 0-1 0 0,1 1 1 0 0,4-1-1 0 0,-6 1 8 0 0,0 0-1 0 0,0 0 0 0 0,0 1 0 0 0,0-1 1 0 0,0 0-1 0 0,0 1 0 0 0,0-1 0 0 0,0 1 1 0 0,0-1-1 0 0,0 1 0 0 0,0 0 0 0 0,0-1 1 0 0,-1 1-1 0 0,1 0 0 0 0,0 0 0 0 0,0 0 1 0 0,-1-1-1 0 0,1 1 0 0 0,0 0 0 0 0,-1 0 1 0 0,1 0-1 0 0,-1 0 0 0 0,1 0 0 0 0,-1 0 1 0 0,0 0-1 0 0,1 0 0 0 0,-1 0 0 0 0,0 0 1 0 0,1 2-1 0 0,4 37 193 0 0,-5-29-64 0 0,4 32 310 0 0,-3-17 98 0 0,6 30-1 0 0,-6-50-523 0 0,0 0 0 0 0,1 1 0 0 0,0-1 0 0 0,0 0 1 0 0,1-1-1 0 0,-1 1 0 0 0,1 0 0 0 0,0-1 0 0 0,1 1 0 0 0,4 4 0 0 0,-7-8-139 0 0,1-1 0 0 0,0 1 0 0 0,-1-1 0 0 0,1 0-1 0 0,0 0 1 0 0,0 0 0 0 0,0 0 0 0 0,0 0 0 0 0,0 0 0 0 0,1 0 0 0 0,-1-1 0 0 0,0 1 0 0 0,0-1 0 0 0,0 0 0 0 0,0 1 0 0 0,1-1 0 0 0,-1 0-1 0 0,0 0 1 0 0,0 0 0 0 0,1-1 0 0 0,-1 1 0 0 0,0-1 0 0 0,0 1 0 0 0,0-1 0 0 0,0 0 0 0 0,1 1 0 0 0,-1-1 0 0 0,0 0 0 0 0,2-2 0 0 0,6-3-888 0 0,0 1 1 0 0,-1-2-1 0 0,0 1 1 0 0,11-11-1 0 0,9-10-2294 0 0,25-31-1 0 0,-41 42 2537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8.63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50 90 16 0 0,'4'-13'685'0'0,"-2"9"-185"0"0,0 0 0 0 0,0 0-1 0 0,-1-1 1 0 0,0 1-1 0 0,0 0 1 0 0,0-1 0 0 0,0 1-1 0 0,-1 0 1 0 0,1-1 0 0 0,-1 1-1 0 0,-1-1 1 0 0,1 1-1 0 0,-2-8 1 0 0,2 11-345 0 0,-1 0 0 0 0,1 1-1 0 0,-1-1 1 0 0,0 1 0 0 0,1-1 0 0 0,-1 0 0 0 0,0 1-1 0 0,1-1 1 0 0,-1 1 0 0 0,0 0 0 0 0,0-1 0 0 0,1 1-1 0 0,-1-1 1 0 0,0 1 0 0 0,0 0 0 0 0,0 0 0 0 0,1 0 0 0 0,-1-1-1 0 0,0 1 1 0 0,0 0 0 0 0,0 0 0 0 0,0 0 0 0 0,0 0-1 0 0,1 0 1 0 0,-1 0 0 0 0,0 1 0 0 0,0-1 0 0 0,0 0-1 0 0,0 0 1 0 0,1 1 0 0 0,-1-1 0 0 0,0 0 0 0 0,0 1-1 0 0,0-1 1 0 0,1 1 0 0 0,-1-1 0 0 0,0 1 0 0 0,0 0-1 0 0,-30 21 1975 0 0,23-13-1900 0 0,0-1 0 0 0,0 2-1 0 0,1-1 1 0 0,0 1 0 0 0,1 0 0 0 0,0 0 0 0 0,1 0-1 0 0,0 1 1 0 0,-5 17 0 0 0,7-19-216 0 0,0 1 0 0 0,0 0-1 0 0,2 0 1 0 0,-1 0 0 0 0,1 0 0 0 0,0 0 0 0 0,1 0-1 0 0,0 0 1 0 0,1 0 0 0 0,0 0 0 0 0,4 15 0 0 0,-4-23-51 0 0,-1 0 0 0 0,1 0 0 0 0,0 0 0 0 0,-1 0 0 0 0,1 0 0 0 0,0 0 0 0 0,1 0 0 0 0,-1 0 0 0 0,0 0 1 0 0,0-1-1 0 0,1 1 0 0 0,-1 0 0 0 0,1-1 0 0 0,0 0 0 0 0,-1 1 0 0 0,1-1 0 0 0,0 0 0 0 0,0 1 0 0 0,0-1 0 0 0,0 0 1 0 0,0-1-1 0 0,0 1 0 0 0,0 0 0 0 0,0 0 0 0 0,0-1 0 0 0,0 1 0 0 0,0-1 0 0 0,0 0 0 0 0,1 0 0 0 0,-1 0 0 0 0,0 0 1 0 0,0 0-1 0 0,0 0 0 0 0,1 0 0 0 0,3-2 0 0 0,0 1-72 0 0,0-1 0 0 0,-1 0 0 0 0,1 0 0 0 0,0-1 0 0 0,-1 0 0 0 0,1 0 1 0 0,-1 0-1 0 0,0 0 0 0 0,0-1 0 0 0,0 0 0 0 0,7-8 0 0 0,-4 3 170 0 0,0 0-1 0 0,0-1 1 0 0,-1 0-1 0 0,0 0 1 0 0,-1-1-1 0 0,0 0 1 0 0,-1 0-1 0 0,0 0 1 0 0,-1-1-1 0 0,6-22 1 0 0,-9 27 51 0 0,0-3 1419 0 0,0 17-412 0 0,-25 494-1980 0 0,17-397-99 0 0,4-40-677 0 0,-23 125 0 0 0,23-177 1545 0 0,0-1 1 0 0,-1 1-1 0 0,0-1 1 0 0,-1 0 0 0 0,-1 0-1 0 0,0-1 1 0 0,-11 16-1 0 0,15-23 227 0 0,0 0-1 0 0,0 0 1 0 0,-1-1-1 0 0,1 1 0 0 0,0-1 1 0 0,-1 1-1 0 0,0-1 1 0 0,0 0-1 0 0,1 0 0 0 0,-1 0 1 0 0,0-1-1 0 0,-1 1 1 0 0,1-1-1 0 0,0 1 0 0 0,0-1 1 0 0,-1 0-1 0 0,1 0 1 0 0,0-1-1 0 0,-1 1 0 0 0,1-1 1 0 0,-1 1-1 0 0,1-1 1 0 0,-1 0-1 0 0,1-1 1 0 0,-1 1-1 0 0,1-1 0 0 0,-1 1 1 0 0,1-1-1 0 0,0 0 1 0 0,-6-2-1 0 0,7 2-29 0 0,0 0 1 0 0,0 0-1 0 0,1 0 1 0 0,-1 0-1 0 0,0-1 1 0 0,1 1-1 0 0,-1 0 1 0 0,1-1-1 0 0,-1 1 1 0 0,1-1-1 0 0,0 0 1 0 0,-1 1 0 0 0,1-1-1 0 0,0 0 1 0 0,0 0-1 0 0,0 1 1 0 0,0-1-1 0 0,1 0 1 0 0,-1 0-1 0 0,0 0 1 0 0,1 0-1 0 0,0 0 1 0 0,-1 0-1 0 0,1 0 1 0 0,0-1-1 0 0,0 1 1 0 0,0 0-1 0 0,0 0 1 0 0,0 0-1 0 0,1 0 1 0 0,0-3-1 0 0,2-8-21 0 0,1 1 0 0 0,0 0 0 0 0,1 1 0 0 0,8-15 0 0 0,-2 2-320 0 0,45-117-3803 0 0,-31 69-1200 0 0,-2-1 0 0 0,20-121 0 0 0,-38 158 427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9.07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2 126 288 0 0,'-5'7'612'0'0,"3"-4"-233"0"0,0-1 0 0 0,1 1-1 0 0,-1 0 1 0 0,1 0-1 0 0,-1 0 1 0 0,1 0 0 0 0,0 0-1 0 0,0 0 1 0 0,0 0-1 0 0,0 0 1 0 0,1 0 0 0 0,-1 1-1 0 0,1-1 1 0 0,0 5-1 0 0,0-8-254 0 0,1 1-1 0 0,-1-1 0 0 0,0 0 0 0 0,1 0 1 0 0,-1 0-1 0 0,1 1 0 0 0,-1-1 1 0 0,1 0-1 0 0,-1 0 0 0 0,1 0 0 0 0,-1 0 1 0 0,1 0-1 0 0,-1 0 0 0 0,1 0 1 0 0,-1 0-1 0 0,1 0 0 0 0,-1 0 0 0 0,1 0 1 0 0,-1 0-1 0 0,1 0 0 0 0,-1 0 1 0 0,0 0-1 0 0,1-1 0 0 0,-1 1 0 0 0,1 0 1 0 0,-1 0-1 0 0,1-1 0 0 0,-1 1 1 0 0,0 0-1 0 0,1 0 0 0 0,-1-1 0 0 0,1 1 1 0 0,-1-1-1 0 0,21-13 1513 0 0,-17 11-1306 0 0,19-16 1068 0 0,38-37-1 0 0,-42 37-323 0 0,0 1 1 0 0,36-25-1 0 0,-53 42-1037 0 0,-1 0 1 0 0,0 0-1 0 0,1 0 1 0 0,-1 0-1 0 0,1 1 1 0 0,-1-1-1 0 0,1 1 0 0 0,-1-1 1 0 0,1 1-1 0 0,-1 0 1 0 0,1-1-1 0 0,0 1 0 0 0,-1 0 1 0 0,1 0-1 0 0,-1 0 1 0 0,1 0-1 0 0,0 0 0 0 0,-1 1 1 0 0,1-1-1 0 0,-1 0 1 0 0,1 1-1 0 0,-1-1 0 0 0,1 1 1 0 0,-1-1-1 0 0,1 1 1 0 0,-1 0-1 0 0,0 0 0 0 0,1 0 1 0 0,-1-1-1 0 0,0 1 1 0 0,1 1-1 0 0,0 0 1 0 0,4 4-356 0 0,-1 1 1 0 0,0 0 0 0 0,0 0-1 0 0,-1 0 1 0 0,5 9 0 0 0,7 11-1890 0 0,-12-22 1595 0 0,1 1 1 0 0,0-1-1 0 0,0 0 1 0 0,1 0-1 0 0,-1-1 1 0 0,1 1-1 0 0,0-2 0 0 0,1 1 1 0 0,-1 0-1 0 0,0-1 1 0 0,1 0-1 0 0,10 2 1 0 0,-3-1-359 0 0,1 0 0 0 0,0-1 1 0 0,0-1-1 0 0,0-1 0 0 0,16 0 1 0 0,5-1-258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39.79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9 919 264 0 0,'-41'52'2565'0'0,"-16"23"4153"0"0,57-75-6677 0 0,0 0 0 0 0,0 0 0 0 0,0 0 0 0 0,0 0 0 0 0,0 0 0 0 0,1 0 0 0 0,-1 0 0 0 0,0 0 0 0 0,0 0 0 0 0,0 0 0 0 0,0 0 0 0 0,0 0 0 0 0,1 0 0 0 0,-1 0 0 0 0,0 0 0 0 0,0 0 0 0 0,0 0 0 0 0,0 0 0 0 0,0 0 0 0 0,0 0 0 0 0,0 0 0 0 0,0 1 0 0 0,1-1 0 0 0,-1 0 1 0 0,0 0-1 0 0,0 0 0 0 0,0 0 0 0 0,0 0 0 0 0,0 0 0 0 0,0 0 0 0 0,0 1 0 0 0,0-1 0 0 0,0 0 0 0 0,0 0 0 0 0,0 0 0 0 0,0 0 0 0 0,0 0 0 0 0,0 1 0 0 0,0-1 0 0 0,0 0 0 0 0,0 0 0 0 0,0 0 0 0 0,0 0 0 0 0,0 0 0 0 0,0 1 0 0 0,0-1 0 0 0,0 0 0 0 0,0 0 0 0 0,0 0 0 0 0,0 0 0 0 0,0 0 0 0 0,0 0 0 0 0,0 0 0 0 0,0 1 0 0 0,0-1 0 0 0,-1 0 0 0 0,1 0 0 0 0,0 0 0 0 0,0 0 0 0 0,0 0 0 0 0,0 0 0 0 0,0 0 0 0 0,0 0 0 0 0,18-7 540 0 0,19-15-616 0 0,249-199 776 0 0,-230 169-712 0 0,-2-2 0 0 0,81-104 0 0 0,-123 142-139 0 0,-1-1 0 0 0,0 0 0 0 0,-1-1 0 0 0,-1 0 0 0 0,0-1 0 0 0,-1 0 0 0 0,-2 0 1 0 0,0-1-1 0 0,-1 1 0 0 0,0-1 0 0 0,-2-1 0 0 0,-1 1 0 0 0,0 0 0 0 0,-2-34 0 0 0,-2 32-61 0 0,-1 0-1 0 0,-1-1 1 0 0,-8-24 0 0 0,10 38 143 0 0,-1 0-1 0 0,-1 0 1 0 0,0 0 0 0 0,0 1 0 0 0,0-1 0 0 0,-1 1-1 0 0,0 0 1 0 0,-1 0 0 0 0,0 1 0 0 0,-7-7 0 0 0,12 13 38 0 0,0 0 0 0 0,0 0 1 0 0,0 1-1 0 0,0-1 0 0 0,0 1 1 0 0,-1-1-1 0 0,1 1 0 0 0,0-1 0 0 0,0 1 1 0 0,0 0-1 0 0,0-1 0 0 0,-1 1 1 0 0,1 0-1 0 0,0 0 0 0 0,0 0 1 0 0,-1 0-1 0 0,1 0 0 0 0,0 0 1 0 0,0 0-1 0 0,-1 1 0 0 0,1-1 0 0 0,0 0 1 0 0,0 1-1 0 0,0-1 0 0 0,0 0 1 0 0,0 1-1 0 0,-1 0 0 0 0,1-1 1 0 0,0 1-1 0 0,0 0 0 0 0,0-1 1 0 0,0 1-1 0 0,0 0 0 0 0,1 0 1 0 0,-1 0-1 0 0,0 0 0 0 0,0 0 0 0 0,1 0 1 0 0,-2 1-1 0 0,-2 4 70 0 0,-1 0-1 0 0,2 0 1 0 0,-1 1-1 0 0,1-1 1 0 0,-4 9-1 0 0,-8 32 463 0 0,2 0 0 0 0,-14 94 0 0 0,4 101 1989 0 0,22-229-2348 0 0,-3 178 2659 0 0,6-162-2351 0 0,1 0-1 0 0,1 0 1 0 0,1 0-1 0 0,14 42 1 0 0,-17-65-560 0 0,0-1 1 0 0,0 0-1 0 0,1 1 0 0 0,0-1 1 0 0,0 0-1 0 0,0 0 0 0 0,0-1 1 0 0,1 1-1 0 0,0-1 1 0 0,0 0-1 0 0,0 1 0 0 0,0-2 1 0 0,1 1-1 0 0,-1 0 0 0 0,11 5 1 0 0,-10-7-248 0 0,0 0 0 0 0,0 0 0 0 0,1-1 1 0 0,-1 1-1 0 0,1-1 0 0 0,-1 0 0 0 0,1-1 0 0 0,-1 1 1 0 0,1-1-1 0 0,-1 0 0 0 0,1-1 0 0 0,0 1 0 0 0,-1-1 1 0 0,1 0-1 0 0,-1-1 0 0 0,9-2 0 0 0,51-22-6322 0 0,65-36 1 0 0,-126 60 6423 0 0,18-8-728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0.13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57 73 716 0 0,'0'-9'534'0'0,"1"3"32"0"0,-1 1 1 0 0,0 0-1 0 0,-1 0 0 0 0,1-1 1 0 0,-1 1-1 0 0,-2-8 0 0 0,2 12-389 0 0,1 0 0 0 0,-1 0 0 0 0,0 0 1 0 0,1 0-1 0 0,-1-1 0 0 0,0 1 0 0 0,0 0 0 0 0,0 0 0 0 0,0 0 0 0 0,0 1 0 0 0,0-1 0 0 0,0 0 0 0 0,0 0 0 0 0,0 0 1 0 0,0 1-1 0 0,0-1 0 0 0,-1 1 0 0 0,1-1 0 0 0,0 1 0 0 0,0-1 0 0 0,-1 1 0 0 0,1 0 0 0 0,0-1 0 0 0,-1 1 0 0 0,1 0 0 0 0,0 0 1 0 0,-1 0-1 0 0,1 0 0 0 0,0 0 0 0 0,0 0 0 0 0,-2 1 0 0 0,-4 0 156 0 0,0 1 0 0 0,0 0 1 0 0,0 1-1 0 0,0-1 0 0 0,0 1 0 0 0,1 0 1 0 0,0 1-1 0 0,-1-1 0 0 0,1 1 0 0 0,0 1 1 0 0,-6 6-1 0 0,-1 0 88 0 0,0 2 1 0 0,1-1-1 0 0,-16 24 1 0 0,18-21-77 0 0,0 0 0 0 0,1 1 1 0 0,-12 27-1 0 0,18-34-242 0 0,0 0-1 0 0,0 0 0 0 0,1 1 0 0 0,1-1 0 0 0,-1 0 1 0 0,1 1-1 0 0,1-1 0 0 0,1 17 0 0 0,-1-23-124 0 0,0-1 1 0 0,1 0-1 0 0,-1 0 1 0 0,1 1-1 0 0,-1-1 1 0 0,1 0-1 0 0,0 0 1 0 0,0 0-1 0 0,0 0 0 0 0,0 0 1 0 0,0 0-1 0 0,1 0 1 0 0,-1 0-1 0 0,1-1 1 0 0,-1 1-1 0 0,1 0 1 0 0,-1-1-1 0 0,1 1 0 0 0,0-1 1 0 0,0 0-1 0 0,0 0 1 0 0,0 1-1 0 0,0-1 1 0 0,0-1-1 0 0,0 1 0 0 0,0 0 1 0 0,0 0-1 0 0,1-1 1 0 0,-1 1-1 0 0,0-1 1 0 0,0 0-1 0 0,1 1 1 0 0,-1-1-1 0 0,0 0 0 0 0,0 0 1 0 0,3-1-1 0 0,4 1-147 0 0,1-1-1 0 0,-1-1 0 0 0,0 0 0 0 0,0 0 1 0 0,0 0-1 0 0,0-1 0 0 0,12-6 1 0 0,-12 5 78 0 0,-1-1 1 0 0,0 0 0 0 0,0 0-1 0 0,0-1 1 0 0,0 0-1 0 0,-1 0 1 0 0,0-1 0 0 0,-1 0-1 0 0,0 0 1 0 0,0 0 0 0 0,0-1-1 0 0,-1 0 1 0 0,8-14 0 0 0,-11 17 76 0 0,2-4 29 0 0,-3 9-15 0 0,-1 0 1 0 0,0 0-1 0 0,0 0 0 0 0,0 0 1 0 0,1 0-1 0 0,-1 0 1 0 0,0 0-1 0 0,0 0 0 0 0,0 0 1 0 0,0 1-1 0 0,1-1 1 0 0,-1 0-1 0 0,0 0 0 0 0,0 0 1 0 0,0 0-1 0 0,0 0 1 0 0,0 0-1 0 0,1 1 0 0 0,-1-1 1 0 0,0 0-1 0 0,0 0 1 0 0,0 0-1 0 0,0 0 0 0 0,0 1 1 0 0,0-1-1 0 0,0 0 1 0 0,0 0-1 0 0,0 0 0 0 0,0 0 1 0 0,1 1-1 0 0,-1-1 1 0 0,0 0-1 0 0,0 0 0 0 0,0 0 1 0 0,0 1-1 0 0,0-1 1 0 0,0 0-1 0 0,-1 0 0 0 0,1 0 1 0 0,0 1-1 0 0,0-1 1 0 0,0 0-1 0 0,0 0 0 0 0,3 25 183 0 0,-1 0-1 0 0,-1 32 0 0 0,1 33 409 0 0,-1-81-565 0 0,1 0 1 0 0,0 1-1 0 0,0-1 0 0 0,1 0 1 0 0,0 0-1 0 0,0 0 0 0 0,5 9 1 0 0,-7-16-135 0 0,1 0 1 0 0,-1 1 0 0 0,0-1 0 0 0,1 0 0 0 0,-1 0 0 0 0,1 0 0 0 0,-1 0-1 0 0,1 0 1 0 0,0 0 0 0 0,0 0 0 0 0,0-1 0 0 0,0 1 0 0 0,0-1 0 0 0,0 0-1 0 0,0 1 1 0 0,1-1 0 0 0,-1 0 0 0 0,0 0 0 0 0,1 0 0 0 0,-1 0-1 0 0,1-1 1 0 0,-1 1 0 0 0,1-1 0 0 0,-1 0 0 0 0,1 1 0 0 0,0-1 0 0 0,-1 0-1 0 0,1 0 1 0 0,-1-1 0 0 0,1 1 0 0 0,3-2 0 0 0,1 0-487 0 0,1-1 1 0 0,-1 0-1 0 0,0-1 1 0 0,-1 0-1 0 0,1 0 1 0 0,-1-1-1 0 0,1 1 1 0 0,-1-1 0 0 0,6-7-1 0 0,2-3-760 0 0,-1-1-1 0 0,0 0 1 0 0,12-22-1 0 0,-12 19 466 0 0,3-7-42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0.51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04 185 412 0 0,'-16'-18'1419'0'0,"-2"1"1"0"0,0 0-1 0 0,-1 1 0 0 0,-27-16 0 0 0,19 15 2588 0 0,0 3 0 0 0,-57-23-1 0 0,70 30-2445 0 0,11 6-1070 0 0,0-1 1 0 0,-1 1 0 0 0,1 0-1 0 0,0-1 1 0 0,-1 2 0 0 0,1-1-1 0 0,-1 0 1 0 0,-3 0 0 0 0,26 16 260 0 0,7-3-2498 0 0,1-1 0 0 0,1-1 0 0 0,0-2 0 0 0,0-1 0 0 0,1-1 0 0 0,43 4-1 0 0,177-6-9199 0 0,-230-5 10349 0 0,34 1-863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05.1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9 2 64 0 0,'0'2'290'0'0,"0"0"1"0"0,1 0-1 0 0,0 0 1 0 0,0 0-1 0 0,-1-1 1 0 0,1 1-1 0 0,0 0 0 0 0,0 0 1 0 0,6 10 9170 0 0,-15-14-9295 0 0,0 0 0 0 0,0 1 0 0 0,0 0 0 0 0,0 0 0 0 0,0 1 0 0 0,-12 1 0 0 0,3 0 216 0 0,-62-3 1100 0 0,22 1-714 0 0,-66 6 0 0 0,122-5-759 0 0,-106 16 691 0 0,93-13-627 0 0,-1 1 0 0 0,2 1 0 0 0,-1 0 0 0 0,0 1 0 0 0,-17 10 0 0 0,-18 17 362 0 0,0 3 0 0 0,-60 56 0 0 0,102-85-372 0 0,-1 2 0 0 0,1-1 0 0 0,1 1 0 0 0,0 0-1 0 0,0 0 1 0 0,0 1 0 0 0,2 0 0 0 0,-1 0 0 0 0,1 0 0 0 0,0 1 0 0 0,-2 12 0 0 0,2-5-57 0 0,1 0 0 0 0,0 0 0 0 0,1 0 0 0 0,1 0 0 0 0,1 0 0 0 0,2 20 0 0 0,4 1 111 0 0,1-1 0 0 0,1 1 0 0 0,16 40 0 0 0,-15-51 59 0 0,38 100 601 0 0,-39-109-653 0 0,2 0 1 0 0,0-1 0 0 0,1 0-1 0 0,20 25 1 0 0,-9-15 31 0 0,-5-7 17 0 0,34 34 1 0 0,-18-25-130 0 0,-1 0-23 0 0,2-1 0 0 0,59 40 0 0 0,-78-61-3 0 0,0 0-1 0 0,1-2 1 0 0,0 1-1 0 0,0-2 1 0 0,0 0 0 0 0,1-1-1 0 0,-1 0 1 0 0,32 1 0 0 0,-18-4-22 0 0,-1-1 0 0 0,1-2 0 0 0,0 0 0 0 0,33-9 0 0 0,-49 7-4 0 0,-1-1 0 0 0,0 0 0 0 0,0-1 0 0 0,0-1 0 0 0,-1 0 0 0 0,0-1 0 0 0,0 0 0 0 0,16-14 0 0 0,-17 12-9 0 0,-2 3 5 0 0,0-1-1 0 0,-1 0 1 0 0,-1-1-1 0 0,1 0 1 0 0,-2 0-1 0 0,1-1 1 0 0,8-16-1 0 0,30-77-167 0 0,-36 79 123 0 0,2-9-96 0 0,-1-1 0 0 0,-1 0 0 0 0,4-45 0 0 0,-8 44 90 0 0,-1 0-1 0 0,-2 0 1 0 0,-2 0-1 0 0,-1-1 1 0 0,-2 1-1 0 0,-1 0 1 0 0,-1 0-1 0 0,-17-52 1 0 0,-20-20 67 0 0,36 93-5 0 0,-1 1 0 0 0,-1-1 0 0 0,0 2 0 0 0,-1-1 1 0 0,-17-18-1 0 0,12 17 8 0 0,2 2-5 0 0,1 0 0 0 0,-2 1 0 0 0,1 0 0 0 0,-22-13 0 0 0,0 5 70 0 0,0 2 0 0 0,-1 1-1 0 0,-52-15 1 0 0,15 7 79 0 0,41 12-176 0 0,-1 2 0 0 0,-59-11 0 0 0,86 20-256 0 0,0 1 0 0 0,0 0-1 0 0,0 0 1 0 0,0 0 0 0 0,0 0-1 0 0,0 1 1 0 0,0 0-1 0 0,1 0 1 0 0,-1 0 0 0 0,0 0-1 0 0,0 1 1 0 0,1 0 0 0 0,-1 0-1 0 0,1 0 1 0 0,-1 1 0 0 0,1-1-1 0 0,0 1 1 0 0,0 0-1 0 0,0 0 1 0 0,1 1 0 0 0,-1-1-1 0 0,1 1 1 0 0,-1 0 0 0 0,-2 4-1 0 0,-54 81-12347 0 0,54-80 11667 0 0,3 2 134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1.09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3 617 512 0 0,'-18'11'1023'0'0,"8"-5"94"0"0,0 1 0 0 0,0-2-1 0 0,-1 0 1 0 0,1 0-1 0 0,-14 4 1 0 0,43-19 1980 0 0,20-21-2905 0 0,-9 6-152 0 0,31-21-24 0 0,56-56 0 0 0,-95 81-21 0 0,-1 0 0 0 0,-1-2-1 0 0,-1 0 1 0 0,-1-1 0 0 0,-2-1-1 0 0,0-1 1 0 0,-1 0 0 0 0,16-42-1 0 0,-28 60 6 0 0,-1 0 0 0 0,0 0 0 0 0,0 0-1 0 0,-1-1 1 0 0,0 1 0 0 0,0 0-1 0 0,-2-15 1 0 0,1 20-7 0 0,0-1-1 0 0,-1 0 0 0 0,0 1 1 0 0,1-1-1 0 0,-2 0 1 0 0,1 1-1 0 0,0-1 0 0 0,-1 1 1 0 0,1 0-1 0 0,-1-1 1 0 0,0 1-1 0 0,0 0 0 0 0,0 0 1 0 0,-1 0-1 0 0,1 0 1 0 0,-1 1-1 0 0,0-1 1 0 0,1 1-1 0 0,-5-4 0 0 0,-6-2-23 0 0,-1 0 0 0 0,1 1 0 0 0,-1 0 0 0 0,-25-7-1 0 0,39 13 36 0 0,0 1-1 0 0,-1 0 0 0 0,1 0 0 0 0,-1-1 0 0 0,1 1 0 0 0,0 0 1 0 0,-1 0-1 0 0,1 0 0 0 0,-1 0 0 0 0,1 0 0 0 0,0-1 0 0 0,-1 1 1 0 0,1 0-1 0 0,-1 0 0 0 0,1 0 0 0 0,-1 0 0 0 0,1 0 0 0 0,0 0 1 0 0,-1 0-1 0 0,1 0 0 0 0,-1 1 0 0 0,1-1 0 0 0,-1 0 0 0 0,1 0 1 0 0,0 0-1 0 0,-1 0 0 0 0,1 1 0 0 0,-1-1 0 0 0,1 0 1 0 0,0 0-1 0 0,-1 1 0 0 0,1-1 0 0 0,0 0 0 0 0,-1 0 0 0 0,1 1 1 0 0,0-1-1 0 0,0 0 0 0 0,-1 1 0 0 0,1-1 0 0 0,0 1 0 0 0,0-1 1 0 0,0 0-1 0 0,-1 1 0 0 0,1-1 0 0 0,0 1 0 0 0,0-1 0 0 0,0 0 1 0 0,0 1-1 0 0,0 0 0 0 0,0 0 8 0 0,0 0-1 0 0,0 0 1 0 0,1 1 0 0 0,-1-1-1 0 0,0 0 1 0 0,1 0 0 0 0,-1 0-1 0 0,1 1 1 0 0,-1-1 0 0 0,1 0-1 0 0,0 0 1 0 0,-1 0 0 0 0,1 0-1 0 0,0 0 1 0 0,1 1 0 0 0,8 5 45 0 0,0 1 0 0 0,1-1-1 0 0,0-1 1 0 0,15 7 0 0 0,-12-7-9 0 0,0 2 0 0 0,14 9 0 0 0,-14-7 16 0 0,0 1 0 0 0,-1 1-1 0 0,-1 0 1 0 0,1 1-1 0 0,-2 0 1 0 0,0 0-1 0 0,0 1 1 0 0,-2 1-1 0 0,14 25 1 0 0,4 18 441 0 0,-3 2 0 0 0,-2 0-1 0 0,24 113 1 0 0,-45-168-439 0 0,-1-1 0 0 0,0 1 0 0 0,0 0 0 0 0,0 0 0 0 0,0 0-1 0 0,-1 0 1 0 0,1 0 0 0 0,-1 0 0 0 0,-1 0 0 0 0,1 0 0 0 0,-1-1 0 0 0,1 1-1 0 0,-1 0 1 0 0,-1-1 0 0 0,1 0 0 0 0,-1 1 0 0 0,1-1 0 0 0,-1 0 0 0 0,-1 0-1 0 0,1-1 1 0 0,0 1 0 0 0,-1-1 0 0 0,0 1 0 0 0,0-1 0 0 0,0 0 0 0 0,0-1-1 0 0,0 1 1 0 0,-8 3 0 0 0,4-2-72 0 0,1-1 1 0 0,-1 0-1 0 0,0 0 0 0 0,0-1 0 0 0,0 0 0 0 0,0 0 1 0 0,-1-1-1 0 0,1 0 0 0 0,0 0 0 0 0,-1-1 1 0 0,1 0-1 0 0,0 0 0 0 0,-1-1 0 0 0,1 0 0 0 0,0-1 1 0 0,-11-3-1 0 0,16 4-69 0 0,1 0 0 0 0,0 1-1 0 0,0-1 1 0 0,0 0 0 0 0,1 0 0 0 0,-1 0 0 0 0,0-1 0 0 0,0 1-1 0 0,1 0 1 0 0,-1-1 0 0 0,0 1 0 0 0,1-1 0 0 0,-1 1 0 0 0,1-1 0 0 0,0 0-1 0 0,0 0 1 0 0,0 1 0 0 0,0-1 0 0 0,0 0 0 0 0,-2-4 0 0 0,3 4-109 0 0,0-1 0 0 0,0 0 0 0 0,-1 1 0 0 0,2-1 1 0 0,-1 0-1 0 0,0 1 0 0 0,0-1 0 0 0,1 0 0 0 0,0 1 0 0 0,-1-1 1 0 0,1 1-1 0 0,0-1 0 0 0,0 1 0 0 0,2-4 0 0 0,2-1-490 0 0,-1 0-1 0 0,1 0 0 0 0,0 0 1 0 0,1 1-1 0 0,-1 0 0 0 0,1 0 1 0 0,1 0-1 0 0,-1 1 0 0 0,12-7 0 0 0,46-22-3233 0 0,-46 27 3116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1.48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25 72 480 0 0,'1'0'108'0'0,"-1"-1"0"0"0,0 1-1 0 0,0-1 1 0 0,0 0 0 0 0,1 1 0 0 0,-1-1 0 0 0,0 1-1 0 0,0-1 1 0 0,0 1 0 0 0,0-1 0 0 0,0 0 0 0 0,0 1-1 0 0,0-1 1 0 0,0 1 0 0 0,0-1 0 0 0,-1 0 0 0 0,1 1-1 0 0,0-1 1 0 0,0 1 0 0 0,0-1 0 0 0,-1 1-1 0 0,1-1 1 0 0,0 1 0 0 0,-1-1 0 0 0,1 1 0 0 0,0-1-1 0 0,-1 1 1 0 0,1-1 0 0 0,-1 0 0 0 0,-1 0 144 0 0,1 1 0 0 0,-1-1 0 0 0,0 0 0 0 0,1 0 0 0 0,-1 1 0 0 0,0-1 0 0 0,0 1 0 0 0,1-1 0 0 0,-1 1 0 0 0,-2 0 1 0 0,-3-1 502 0 0,-1 1 0 0 0,1 0 0 0 0,0 1 0 0 0,-9 1 0 0 0,0 2-188 0 0,1 0 1 0 0,0 1-1 0 0,0 1 0 0 0,0 0 0 0 0,1 1 0 0 0,-1 1 1 0 0,2 0-1 0 0,-21 17 0 0 0,24-18-337 0 0,1 2-1 0 0,0-1 1 0 0,0 1 0 0 0,1 1 0 0 0,0-1-1 0 0,1 2 1 0 0,0-1 0 0 0,0 1-1 0 0,1 0 1 0 0,1 0 0 0 0,-7 18 0 0 0,10-24-178 0 0,1-1 0 0 0,0 0 1 0 0,0 1-1 0 0,1-1 0 0 0,-1 1 1 0 0,1-1-1 0 0,0 1 0 0 0,0-1 1 0 0,0 1-1 0 0,1-1 0 0 0,0 1 1 0 0,0-1-1 0 0,0 0 0 0 0,0 1 1 0 0,1-1-1 0 0,-1 0 0 0 0,1 0 1 0 0,0 0-1 0 0,0 0 0 0 0,1 0 1 0 0,-1 0-1 0 0,1-1 0 0 0,0 1 1 0 0,0-1-1 0 0,0 0 1 0 0,0 0-1 0 0,1 0 0 0 0,-1 0 1 0 0,9 5-1 0 0,-3-3-18 0 0,2 1 1 0 0,-1-1-1 0 0,1-1 1 0 0,-1 0-1 0 0,1 0 0 0 0,1-1 1 0 0,-1-1-1 0 0,0 0 1 0 0,0 0-1 0 0,20 0 1 0 0,-14-2-34 0 0,0-1 0 0 0,0 0 0 0 0,0-1 0 0 0,0-1 0 0 0,0 0 0 0 0,0-1 0 0 0,-1-1 0 0 0,0-1 0 0 0,0 0 0 0 0,0-1 0 0 0,-1-1 0 0 0,24-16 0 0 0,-37 23 1 0 0,0 0 0 0 0,0 0 0 0 0,0-1 0 0 0,-1 1 0 0 0,1 0 0 0 0,0-1 0 0 0,-1 1 0 0 0,1-1 0 0 0,-1 0 1 0 0,0 0-1 0 0,1 1 0 0 0,-1-1 0 0 0,0 0 0 0 0,0 0 0 0 0,0 0 0 0 0,-1 0 0 0 0,1 0 0 0 0,0 0 0 0 0,-1 0 0 0 0,1 0 0 0 0,-1-1 0 0 0,0 1 0 0 0,0 0 1 0 0,1 0-1 0 0,-2 0 0 0 0,1 0 0 0 0,0-1 0 0 0,0 1 0 0 0,-1 0 0 0 0,1 0 0 0 0,-1 0 0 0 0,1 0 0 0 0,-1 0 0 0 0,0 0 0 0 0,0 0 0 0 0,0 0 0 0 0,0 0 1 0 0,0 0-1 0 0,-1 1 0 0 0,1-1 0 0 0,0 0 0 0 0,-4-2 0 0 0,-6-7-156 0 0,0 0 0 0 0,-1 1 1 0 0,-1 1-1 0 0,-23-14 0 0 0,29 18-44 0 0,2 2 197 0 0,-1 0-385 0 0,1-1 0 0 0,-1 0 0 0 0,1 0 0 0 0,-1 0 0 0 0,1-1 0 0 0,-7-8 0 0 0,11 12 167 0 0,0-1-1 0 0,0 0 1 0 0,0 1-1 0 0,0-1 1 0 0,1 0 0 0 0,-1 0-1 0 0,0 0 1 0 0,1 1-1 0 0,0-1 1 0 0,-1 0 0 0 0,1 0-1 0 0,0 0 1 0 0,0 0-1 0 0,0 0 1 0 0,0 0 0 0 0,1 0-1 0 0,-1 0 1 0 0,0 0-1 0 0,1 1 1 0 0,-1-1 0 0 0,1 0-1 0 0,0 0 1 0 0,0 0-1 0 0,-1 1 1 0 0,1-1-1 0 0,0 0 1 0 0,0 1 0 0 0,2-3-1 0 0,11-15-2157 0 0,1 1 0 0 0,18-17 0 0 0,-13 14 714 0 0,-7 6 759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1.89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4 574 472 0 0,'0'0'-37'0'0,"-23"9"8385"0"0,33-16-6775 0 0,114-79 1577 0 0,-70 45-2273 0 0,-44 32-694 0 0,8-7 107 0 0,-17 15-275 0 0,-1 0 1 0 0,1 1 0 0 0,0-1 0 0 0,-1 1 0 0 0,1 0 0 0 0,0-1-1 0 0,0 1 1 0 0,-1-1 0 0 0,1 1 0 0 0,0 0 0 0 0,0 0 0 0 0,0-1-1 0 0,-1 1 1 0 0,1 0 0 0 0,0 0 0 0 0,0 0 0 0 0,0 0 0 0 0,0 0-1 0 0,-1 0 1 0 0,3 0 0 0 0,-2 3-11 0 0,0-1-1 0 0,-1 1 1 0 0,1-1 0 0 0,-1 1-1 0 0,1 0 1 0 0,-1-1 0 0 0,0 1-1 0 0,0 0 1 0 0,0 2 0 0 0,1 7-45 0 0,-1-8 30 0 0,0-1-9 0 0,1-1 1 0 0,-1 1 0 0 0,1 0-1 0 0,0 0 1 0 0,0 0 0 0 0,0-1-1 0 0,1 4 1 0 0,-1-5 12 0 0,0 0 0 0 0,0 0 0 0 0,-1 0 0 0 0,1 0 0 0 0,0-1 0 0 0,0 1 0 0 0,0 0 0 0 0,0 0 0 0 0,0-1 0 0 0,0 1 0 0 0,0-1 0 0 0,0 1 0 0 0,0-1 0 0 0,0 0 1 0 0,1 1-1 0 0,-1-1 0 0 0,0 0 0 0 0,0 0 0 0 0,0 1 0 0 0,0-1 0 0 0,1 0 0 0 0,1-1 0 0 0,3 1-11 0 0,1-1 0 0 0,0 0 0 0 0,-1 0 0 0 0,1-1-1 0 0,-1 1 1 0 0,1-2 0 0 0,-1 1 0 0 0,9-5 0 0 0,48-31-21 0 0,-46 27 36 0 0,41-29-371 0 0,63-57-1 0 0,-11-6-4114 0 0,-45 32 714 0 0,25-24-882 0 0,-63 69 3698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2.84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2 571 404 0 0,'-42'55'3344'0'0,"13"-19"1567"0"0,65-50-2508 0 0,30-29-2283 0 0,90-79-1 0 0,-124 93-176 0 0,-2 0 0 0 0,-2-3 0 0 0,0 0 0 0 0,35-55 0 0 0,-27 30 201 0 0,-3-1 0 0 0,39-93 0 0 0,-67 143 530 0 0,-6 23-343 0 0,-6 23-68 0 0,-21 72 189 0 0,17-59-273 0 0,-4 7-22 0 0,-29 145 276 0 0,42-194-392 0 0,1 5-195 0 0,9-25-25 0 0,15-26 46 0 0,52-63-1 0 0,-18 26 63 0 0,-37 45 66 0 0,0 2 1 0 0,2 0 0 0 0,1 1 0 0 0,44-37 0 0 0,-66 61 3 0 0,1 1 0 0 0,-1 0 0 0 0,1 0 0 0 0,0 0 1 0 0,0 0-1 0 0,-1 0 0 0 0,1 0 0 0 0,0 0 0 0 0,0 0 0 0 0,0 1 1 0 0,0-1-1 0 0,0 1 0 0 0,0 0 0 0 0,0-1 0 0 0,3 1 0 0 0,-3 1 1 0 0,-1-1-1 0 0,0 0 1 0 0,0 1-1 0 0,0 0 1 0 0,0-1-1 0 0,0 1 0 0 0,0 0 1 0 0,-1-1-1 0 0,1 1 1 0 0,0 0-1 0 0,0 0 1 0 0,0 0-1 0 0,-1 0 1 0 0,1-1-1 0 0,0 1 1 0 0,-1 0-1 0 0,1 0 1 0 0,-1 0-1 0 0,1 1 0 0 0,-1-1 1 0 0,1 0-1 0 0,-1 0 1 0 0,0 0-1 0 0,0 0 1 0 0,1 0-1 0 0,-1 0 1 0 0,0 1-1 0 0,0 0 1 0 0,2 30 102 0 0,-2 0 0 0 0,-1 0 0 0 0,-1 0 0 0 0,-9 40 0 0 0,4-16 269 0 0,3-26-194 0 0,-1-2 254 0 0,0 55 0 0 0,5-76-458 0 0,1 0 0 0 0,-1 0 0 0 0,1 0 0 0 0,1 0 0 0 0,-1 0-1 0 0,1-1 1 0 0,0 1 0 0 0,0 0 0 0 0,1-1 0 0 0,0 0 0 0 0,0 1 0 0 0,1-1-1 0 0,4 6 1 0 0,-6-10-88 0 0,0 0-1 0 0,0 0 1 0 0,0 0-1 0 0,0 0 1 0 0,0-1-1 0 0,0 1 1 0 0,0-1 0 0 0,0 0-1 0 0,1 0 1 0 0,-1 1-1 0 0,0-2 1 0 0,1 1-1 0 0,-1 0 1 0 0,1 0-1 0 0,-1-1 1 0 0,4 1-1 0 0,-1-1-269 0 0,0 0 0 0 0,0 0 0 0 0,0 0 0 0 0,0-1-1 0 0,0 0 1 0 0,0 0 0 0 0,9-3 0 0 0,3-3-1113 0 0,0-1 1 0 0,-1 0-1 0 0,23-16 1 0 0,-34 20 1197 0 0,33-20-1723 0 0,-20 10 1155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3.67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00 71 196 0 0,'-2'-4'291'0'0,"1"0"0"0"0,-1 0 0 0 0,1 0 1 0 0,-1 0-1 0 0,0 1 0 0 0,-1-1 0 0 0,1 1 0 0 0,-1-1 0 0 0,1 1 0 0 0,-1 0 1 0 0,0 0-1 0 0,0 0 0 0 0,0 0 0 0 0,-1 1 0 0 0,1-1 0 0 0,-1 1 0 0 0,1 0 0 0 0,-1 0 1 0 0,0 0-1 0 0,0 1 0 0 0,0-1 0 0 0,0 1 0 0 0,0 0 0 0 0,0 0 0 0 0,0 0 1 0 0,0 1-1 0 0,0-1 0 0 0,-1 1 0 0 0,1 0 0 0 0,0 0 0 0 0,0 0 0 0 0,0 1 1 0 0,-1 0-1 0 0,1 0 0 0 0,0 0 0 0 0,0 0 0 0 0,0 0 0 0 0,0 1 0 0 0,0 0 1 0 0,1 0-1 0 0,-1 0 0 0 0,0 0 0 0 0,1 0 0 0 0,-5 5 0 0 0,-2 1-123 0 0,1 1 1 0 0,-1 1-1 0 0,2-1 0 0 0,-1 2 0 0 0,1-1 0 0 0,-8 14 0 0 0,14-20-157 0 0,-1 1 0 0 0,1-1 0 0 0,0 0 0 0 0,0 0 0 0 0,0 1-1 0 0,1-1 1 0 0,0 1 0 0 0,-1 0 0 0 0,2-1 0 0 0,-1 1 0 0 0,0 0 0 0 0,1 0 0 0 0,0-1 0 0 0,0 1-1 0 0,0 0 1 0 0,1 0 0 0 0,0-1 0 0 0,0 1 0 0 0,0 0 0 0 0,3 6 0 0 0,-3-9-31 0 0,1 1 1 0 0,0-1-1 0 0,0 1 1 0 0,0-1 0 0 0,0 0-1 0 0,0 1 1 0 0,0-1-1 0 0,1 0 1 0 0,-1 0 0 0 0,1-1-1 0 0,-1 1 1 0 0,1 0-1 0 0,0-1 1 0 0,-1 0-1 0 0,1 0 1 0 0,0 0 0 0 0,0 0-1 0 0,0 0 1 0 0,0 0-1 0 0,0-1 1 0 0,0 1 0 0 0,1-1-1 0 0,-1 0 1 0 0,0 0-1 0 0,0 0 1 0 0,0 0-1 0 0,0-1 1 0 0,0 1 0 0 0,4-2-1 0 0,0 0 19 0 0,-1 1-1 0 0,1-1 1 0 0,0-1 0 0 0,-1 1-1 0 0,0-1 1 0 0,0 0-1 0 0,0-1 1 0 0,0 1 0 0 0,0-1-1 0 0,-1 0 1 0 0,1-1-1 0 0,6-6 1 0 0,-8 5 1816 0 0,-13 24-757 0 0,-5 65-617 0 0,-5 109 1 0 0,12-113-549 0 0,-1 257-1970 0 0,8-264 1142 0 0,2-35 303 0 0,0-29 437 0 0,-1 0-1 0 0,-1 0 1 0 0,0 0-1 0 0,0 0 1 0 0,0 0-1 0 0,-1-1 1 0 0,-3 14-1 0 0,3-20 191 0 0,1 0 0 0 0,-1 0 0 0 0,1 0 0 0 0,-1-1 0 0 0,0 1-1 0 0,0 0 1 0 0,1 0 0 0 0,-1 0 0 0 0,0-1 0 0 0,0 1 0 0 0,0 0 0 0 0,0-1 0 0 0,0 1-1 0 0,0-1 1 0 0,0 1 0 0 0,0-1 0 0 0,0 1 0 0 0,0-1 0 0 0,0 0 0 0 0,0 0 0 0 0,0 1-1 0 0,-1-1 1 0 0,1 0 0 0 0,0 0 0 0 0,0 0 0 0 0,0 0 0 0 0,0 0 0 0 0,0 0 0 0 0,0-1-1 0 0,-1 1 1 0 0,1 0 0 0 0,0-1 0 0 0,0 1 0 0 0,0 0 0 0 0,0-1 0 0 0,-1 0 0 0 0,-5-2 128 0 0,0 0 1 0 0,0-1 0 0 0,0 1-1 0 0,-6-6 1 0 0,3 2 100 0 0,1 0 0 0 0,0-1-1 0 0,0 0 1 0 0,0 0 0 0 0,1-1 0 0 0,1 0 0 0 0,-14-21 0 0 0,19 26-177 0 0,-1 0 0 0 0,1-1-1 0 0,0 1 1 0 0,1 0 0 0 0,-1-1 0 0 0,1 0 0 0 0,0 1 0 0 0,0-1 0 0 0,0 0-1 0 0,1 0 1 0 0,-1 0 0 0 0,1 1 0 0 0,0-1 0 0 0,1 0 0 0 0,-1 0 0 0 0,1 0 0 0 0,0 1-1 0 0,0-1 1 0 0,0 0 0 0 0,1 1 0 0 0,0-1 0 0 0,3-6 0 0 0,4-3-11 0 0,0 0 0 0 0,1 1 0 0 0,0-1 0 0 0,19-16 0 0 0,55-44-351 0 0,-29 27-188 0 0,63-67-1092 0 0,-97 91 1268 0 0,-2-1 0 0 0,0-1 0 0 0,20-36 0 0 0,-24 32 231 0 0,-1 0-1 0 0,-1 0 1 0 0,-2-1-1 0 0,10-40 1 0 0,-15 44 110 0 0,4-28 0 0 0,-9 45 77 0 0,-1 0 0 0 0,0 1 0 0 0,0-1 0 0 0,0 0 1 0 0,-1 1-1 0 0,0-1 0 0 0,-4-11 0 0 0,5 19-60 0 0,0 1 0 0 0,0-1 0 0 0,0 0 0 0 0,-1 0-1 0 0,1 0 1 0 0,0 1 0 0 0,0-1 0 0 0,-1 0 0 0 0,1 0 0 0 0,0 1-1 0 0,-1-1 1 0 0,1 0 0 0 0,-1 1 0 0 0,1-1 0 0 0,-1 0 0 0 0,1 1-1 0 0,-1-1 1 0 0,1 1 0 0 0,-1-1 0 0 0,0 1 0 0 0,1-1 0 0 0,-1 1-1 0 0,0-1 1 0 0,0 1 0 0 0,1 0 0 0 0,-1-1 0 0 0,-1 1 0 0 0,1 0 4 0 0,-1 0 1 0 0,1 1 0 0 0,0-1 0 0 0,0 1-1 0 0,0-1 1 0 0,0 1 0 0 0,1 0-1 0 0,-1-1 1 0 0,0 1 0 0 0,0 0-1 0 0,0 0 1 0 0,0 0 0 0 0,1-1 0 0 0,-1 1-1 0 0,0 0 1 0 0,0 2 0 0 0,-4 5 85 0 0,1 0 1 0 0,0 0-1 0 0,-5 15 0 0 0,-3 20 201 0 0,-12 78 0 0 0,22-100-206 0 0,0-1-1 0 0,2 1 1 0 0,0 0-1 0 0,1-1 1 0 0,1 1 0 0 0,5 22-1 0 0,-5-35-81 0 0,0-1 0 0 0,1 0-1 0 0,0 1 1 0 0,0-1 0 0 0,0 0-1 0 0,1-1 1 0 0,0 1 0 0 0,0 0-1 0 0,1-1 1 0 0,6 7 0 0 0,-8-11-47 0 0,-1 0 0 0 0,0 0 1 0 0,0 0-1 0 0,1 0 1 0 0,0 0-1 0 0,-1-1 0 0 0,1 1 1 0 0,0-1-1 0 0,-1 0 1 0 0,1 0-1 0 0,0 0 0 0 0,0 0 1 0 0,0 0-1 0 0,0-1 0 0 0,0 1 1 0 0,0-1-1 0 0,0 0 1 0 0,0 0-1 0 0,1 0 0 0 0,-1 0 1 0 0,0-1-1 0 0,0 1 1 0 0,0-1-1 0 0,0 0 0 0 0,0 1 1 0 0,-1-1-1 0 0,1-1 0 0 0,5-1 1 0 0,1-3-91 0 0,0 0 1 0 0,0 0 0 0 0,0-1-1 0 0,0 0 1 0 0,-1 0 0 0 0,0-1-1 0 0,-1 0 1 0 0,0 0 0 0 0,0-1-1 0 0,-1 0 1 0 0,9-16-1 0 0,3-10-402 0 0,24-70 0 0 0,-32 78 372 0 0,-6 15 110 0 0,0 0 0 0 0,-1-1 0 0 0,0 1 0 0 0,-1-1 0 0 0,-1 1 0 0 0,1-17 1 0 0,-2 28 84 0 0,5 21 231 0 0,7 137 1166 0 0,-7-58-1131 0 0,-5-96-434 0 0,0 1 0 0 0,1-1-1 0 0,0 1 1 0 0,0-1-1 0 0,0 0 1 0 0,0 1 0 0 0,0-1-1 0 0,1 0 1 0 0,-1 0 0 0 0,1 0-1 0 0,3 5 1 0 0,-4-7-44 0 0,0 0 0 0 0,-1-1 0 0 0,1 1-1 0 0,0 0 1 0 0,0 0 0 0 0,0-1 0 0 0,0 1 0 0 0,0-1 0 0 0,0 1 0 0 0,0-1 0 0 0,0 1 0 0 0,0-1 0 0 0,0 1 0 0 0,0-1 0 0 0,0 0 0 0 0,1 0 0 0 0,-1 0-1 0 0,0 1 1 0 0,0-1 0 0 0,0 0 0 0 0,0 0 0 0 0,0-1 0 0 0,1 1 0 0 0,-1 0 0 0 0,0 0 0 0 0,0-1 0 0 0,0 1 0 0 0,0 0 0 0 0,0-1 0 0 0,0 1 0 0 0,0-1-1 0 0,0 1 1 0 0,0-1 0 0 0,0 0 0 0 0,0 1 0 0 0,1-2 0 0 0,7-6-1177 0 0,-1 1-1 0 0,0-2 1 0 0,0 1-1 0 0,11-18 1 0 0,-14 19 788 0 0,8-7-403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4.77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 48 712 0 0,'0'-48'8772'0'0,"-2"68"-5554"0"0,-1 2-2821 0 0,-9 121 902 0 0,11-126-1256 0 0,2 0 1 0 0,0 0 0 0 0,1 0-1 0 0,1 0 1 0 0,0 0 0 0 0,8 22-1 0 0,-9-35-97 0 0,0 0 0 0 0,0 0 1 0 0,0 0-1 0 0,0 0 0 0 0,1-1 0 0 0,-1 1 0 0 0,1-1 0 0 0,0 1 0 0 0,0-1 0 0 0,0 0 0 0 0,0 0 0 0 0,1 0 0 0 0,-1-1 0 0 0,1 1 0 0 0,0-1 0 0 0,0 0 0 0 0,0 0 0 0 0,0 0 0 0 0,0-1 0 0 0,0 1 0 0 0,0-1 1 0 0,0 0-1 0 0,1 0 0 0 0,-1 0 0 0 0,1-1 0 0 0,-1 1 0 0 0,0-1 0 0 0,9-1 0 0 0,-6 0-48 0 0,-1 0-1 0 0,1 0 1 0 0,-1 0 0 0 0,0-1 0 0 0,1 0-1 0 0,-1 0 1 0 0,0 0 0 0 0,0-1-1 0 0,0 0 1 0 0,-1 0 0 0 0,1-1 0 0 0,-1 0-1 0 0,1 0 1 0 0,-1 0 0 0 0,-1 0 0 0 0,1-1-1 0 0,0 0 1 0 0,6-10 0 0 0,-2-2 104 0 0,-1-1 0 0 0,-1 0 0 0 0,-1 0 1 0 0,-1-1-1 0 0,0 1 0 0 0,2-22 0 0 0,5-18 120 0 0,-10 47-66 0 0,-2 9-34 0 0,0 0 0 0 0,0 0 1 0 0,1-1-1 0 0,-1 1 0 0 0,1 0 1 0 0,0 0-1 0 0,0 0 0 0 0,0 0 1 0 0,0-1-1 0 0,2-2 0 0 0,-3 5 85 0 0,6 22 156 0 0,7 156 160 0 0,-8-70-198 0 0,-4-103-218 0 0,17 363 103 0 0,-18-357-180 0 0,0 9-246 0 0,-3 33 0 0 0,2-49 227 0 0,1 0-1 0 0,-1 0 1 0 0,0 0-1 0 0,0-1 1 0 0,0 1-1 0 0,0-1 0 0 0,-1 1 1 0 0,1-1-1 0 0,-1 1 1 0 0,0-1-1 0 0,0 0 1 0 0,0 0-1 0 0,0 0 0 0 0,-1 0 1 0 0,-4 4-1 0 0,5-5 75 0 0,-1-1 0 0 0,0 0-1 0 0,0 0 1 0 0,0 0-1 0 0,0 0 1 0 0,0-1 0 0 0,0 1-1 0 0,0-1 1 0 0,0 0 0 0 0,-1 0-1 0 0,1 0 1 0 0,0 0-1 0 0,0 0 1 0 0,0-1 0 0 0,0 1-1 0 0,0-1 1 0 0,0 0 0 0 0,0 0-1 0 0,0 0 1 0 0,0 0 0 0 0,-5-3-1 0 0,-2-2 212 0 0,0 0-1 0 0,0 0 1 0 0,0 0 0 0 0,-12-12-1 0 0,14 11 0 0 0,1-1 0 0 0,0 1 0 0 0,-11-16 0 0 0,15 19-147 0 0,1 0-1 0 0,0 0 1 0 0,0 0 0 0 0,0 0 0 0 0,0 0 0 0 0,1-1 0 0 0,0 1 0 0 0,-1 0 0 0 0,2-1 0 0 0,-1 1 0 0 0,0-6-1 0 0,1 6-30 0 0,1-1 0 0 0,0 1 0 0 0,0-1 0 0 0,0 1 0 0 0,0 0 0 0 0,1 0 0 0 0,0 0 0 0 0,-1-1 0 0 0,2 2 0 0 0,-1-1 0 0 0,0 0 0 0 0,1 0 0 0 0,0 1 0 0 0,-1-1 0 0 0,6-4 0 0 0,7-5-86 0 0,0 0 1 0 0,20-13-1 0 0,-21 15-34 0 0,95-64-750 0 0,57-45-89 0 0,-165 119 938 0 0,133-121-178 0 0,-120 107 185 0 0,-1 0-1 0 0,-1 0 0 0 0,0-2 1 0 0,-1 1-1 0 0,-1-1 0 0 0,0-1 1 0 0,7-20-1 0 0,-16 33 18 0 0,0 0 0 0 0,1 0 1 0 0,-2 0-1 0 0,1 0 0 0 0,-1 0 0 0 0,0 0 0 0 0,0 0 1 0 0,0 0-1 0 0,-1 0 0 0 0,-1-10 0 0 0,1 14 11 0 0,1-1-1 0 0,0 1 1 0 0,-1-1-1 0 0,1 1 1 0 0,0 0-1 0 0,-1 0 1 0 0,0-1-1 0 0,1 1 1 0 0,-1 0-1 0 0,0 0 1 0 0,1 0-1 0 0,-1 0 1 0 0,0 0-1 0 0,0 0 1 0 0,0 0-1 0 0,0 0 1 0 0,0 0-1 0 0,0 0 1 0 0,0 0-1 0 0,-1 0 1 0 0,1 1-1 0 0,0-1 1 0 0,0 1-1 0 0,-1-1 1 0 0,1 1-1 0 0,0-1 1 0 0,-1 1-1 0 0,1 0 1 0 0,0-1-1 0 0,-1 1 1 0 0,1 0-1 0 0,0 0 1 0 0,-1 0-1 0 0,1 0 1 0 0,-1 0-1 0 0,1 0 1 0 0,0 1-1 0 0,-1-1 1 0 0,1 0-1 0 0,0 1 1 0 0,-1-1-1 0 0,1 1 1 0 0,0-1-1 0 0,-2 2 1 0 0,-2 1 45 0 0,1 0-1 0 0,0 0 1 0 0,-1 0 0 0 0,1 1 0 0 0,0-1 0 0 0,1 1 0 0 0,-1 0-1 0 0,1 1 1 0 0,-1-1 0 0 0,1 0 0 0 0,0 1 0 0 0,1 0-1 0 0,-1 0 1 0 0,1-1 0 0 0,0 1 0 0 0,0 1 0 0 0,1-1 0 0 0,-2 8-1 0 0,-1 7 107 0 0,1-1 1 0 0,0 1-1 0 0,1 32 0 0 0,2-40-144 0 0,0 0 0 0 0,0 0 0 0 0,1-1 1 0 0,1 1-1 0 0,0 0 0 0 0,0-1 0 0 0,2 1 0 0 0,-1-1 1 0 0,1 0-1 0 0,1 0 0 0 0,0 0 0 0 0,0-1 1 0 0,1 1-1 0 0,14 17 0 0 0,-18-26-39 0 0,-1-1-1 0 0,1 1 1 0 0,0-1-1 0 0,0 0 1 0 0,0 1 0 0 0,1-1-1 0 0,-1 0 1 0 0,0 0-1 0 0,0 0 1 0 0,0-1 0 0 0,1 1-1 0 0,-1-1 1 0 0,0 1-1 0 0,1-1 1 0 0,-1 0-1 0 0,1 1 1 0 0,-1-1 0 0 0,0-1-1 0 0,1 1 1 0 0,-1 0-1 0 0,1 0 1 0 0,-1-1 0 0 0,0 1-1 0 0,0-1 1 0 0,5-2-1 0 0,0 0-12 0 0,0 0-1 0 0,0 0 1 0 0,0-1-1 0 0,0 0 1 0 0,-1 0-1 0 0,11-9 1 0 0,3-9-24 0 0,0 0-1 0 0,-2-1 1 0 0,23-35-1 0 0,6-29-25 0 0,-19 33 43 0 0,-28 54 21 0 0,0 0 0 0 0,0 0 1 0 0,0-1-1 0 0,0 1 0 0 0,0 0 1 0 0,0 0-1 0 0,0 0 1 0 0,0 0-1 0 0,0-1 0 0 0,0 1 1 0 0,1 0-1 0 0,-1 0 0 0 0,0 0 1 0 0,0 0-1 0 0,0 0 0 0 0,0 0 1 0 0,0-1-1 0 0,0 1 0 0 0,0 0 1 0 0,0 0-1 0 0,1 0 1 0 0,-1 0-1 0 0,0 0 0 0 0,0 0 1 0 0,0 0-1 0 0,0 0 0 0 0,0 0 1 0 0,1 0-1 0 0,-1 0 0 0 0,0-1 1 0 0,0 1-1 0 0,0 0 0 0 0,0 0 1 0 0,0 0-1 0 0,1 0 1 0 0,-1 0-1 0 0,0 0 0 0 0,0 0 1 0 0,0 0-1 0 0,0 0 0 0 0,1 0 1 0 0,-1 1-1 0 0,0-1 0 0 0,0 0 1 0 0,0 0-1 0 0,0 0 0 0 0,0 0 1 0 0,1 0-1 0 0,-1 0 1 0 0,0 0-1 0 0,0 0 0 0 0,0 0 1 0 0,0 0-1 0 0,0 0 0 0 0,0 1 1 0 0,1-1-1 0 0,3 14 31 0 0,0 18 39 0 0,-8 41 96 0 0,2-53-175 0 0,0 0 1 0 0,2 0-1 0 0,0 0 0 0 0,1 0 0 0 0,6 33 0 0 0,-6-51-14 0 0,-1-1-1 0 0,0 1 0 0 0,1-1 0 0 0,-1 1 1 0 0,1-1-1 0 0,0 0 0 0 0,-1 0 0 0 0,1 1 1 0 0,0-1-1 0 0,0 0 0 0 0,0 0 0 0 0,0 0 1 0 0,0 1-1 0 0,0-1 0 0 0,0 0 0 0 0,0-1 1 0 0,0 1-1 0 0,2 1 0 0 0,-2-2 5 0 0,0 0 0 0 0,0 1 0 0 0,0-1 0 0 0,-1 0 0 0 0,1 0 0 0 0,0 0 0 0 0,0 0 0 0 0,0 0 0 0 0,0-1 0 0 0,0 1 0 0 0,0 0 0 0 0,-1 0 0 0 0,1 0 0 0 0,0-1 0 0 0,0 1 0 0 0,0 0 0 0 0,0-1 0 0 0,-1 1 0 0 0,1-1 0 0 0,0 1 0 0 0,0-1 0 0 0,-1 1 0 0 0,1-1 0 0 0,0 0 0 0 0,-1 1 0 0 0,1-1 0 0 0,-1 0 0 0 0,1 1 0 0 0,-1-1 0 0 0,1-1 0 0 0,46-63-439 0 0,-19 18 313 0 0,-5 7 60 0 0,48-64 1 0 0,-61 97 220 0 0,-7 17 88 0 0,-1-4-163 0 0,2 20 414 0 0,-1 1 0 0 0,0 26 0 0 0,-2-27-116 0 0,1 0-1 0 0,8 37 0 0 0,-7-51-326 0 0,0 1 0 0 0,9 19 0 0 0,-11-30-121 0 0,0 1-1 0 0,0-1 0 0 0,0 0 0 0 0,1 1 0 0 0,-1-1 1 0 0,1 0-1 0 0,0 0 0 0 0,-1 0 0 0 0,1 0 1 0 0,0 0-1 0 0,0 0 0 0 0,0 0 0 0 0,0-1 0 0 0,0 1 1 0 0,1-1-1 0 0,-1 1 0 0 0,0-1 0 0 0,1 0 0 0 0,3 1 1 0 0,-4-2-88 0 0,-1 0 0 0 0,0 0 1 0 0,1 0-1 0 0,-1-1 1 0 0,0 1-1 0 0,0 0 0 0 0,1-1 1 0 0,-1 1-1 0 0,0-1 1 0 0,0 1-1 0 0,0-1 0 0 0,0 0 1 0 0,0 0-1 0 0,1 1 1 0 0,-1-1-1 0 0,-1 0 0 0 0,1 0 1 0 0,0 0-1 0 0,0 0 1 0 0,0 0-1 0 0,0 0 0 0 0,-1 0 1 0 0,1 0-1 0 0,0-1 0 0 0,-1 1 1 0 0,1 0-1 0 0,-1 0 1 0 0,1-3-1 0 0,11-36-4231 0 0,-7-1 1114 0 0,-5 27 2365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5.24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2 100 64 0 0,'-4'5'489'0'0,"2"-1"0"0"0,-1 1 0 0 0,0 0 0 0 0,1 1-1 0 0,0-1 1 0 0,0 0 0 0 0,-1 7 0 0 0,3-11-346 0 0,0 0-1 0 0,-1 0 1 0 0,1 0-1 0 0,0 0 1 0 0,0 0-1 0 0,0 0 1 0 0,0 0-1 0 0,0 0 1 0 0,1 0-1 0 0,-1 0 1 0 0,0 0-1 0 0,0 0 1 0 0,1 0-1 0 0,-1 0 1 0 0,1 0-1 0 0,-1 0 1 0 0,0 0-1 0 0,1 0 1 0 0,0 0-1 0 0,-1 0 1 0 0,1 0-1 0 0,0-1 1 0 0,-1 1-1 0 0,1 0 1 0 0,0 0-1 0 0,0-1 1 0 0,0 1-1 0 0,-1-1 1 0 0,1 1-1 0 0,0 0 1 0 0,0-1-1 0 0,0 0 1 0 0,0 1-1 0 0,0-1 1 0 0,0 0-1 0 0,0 1 1 0 0,0-1-1 0 0,0 0 1 0 0,0 0-1 0 0,0 0 1 0 0,1 0-1 0 0,-1 0 1 0 0,0 0-1 0 0,0 0 1 0 0,1 0-1 0 0,8-1 57 0 0,-1 0 0 0 0,0-1 0 0 0,0 0 0 0 0,0-1 0 0 0,0 1 0 0 0,0-2 0 0 0,0 1 0 0 0,-1-1 0 0 0,1 0 0 0 0,-1-1 0 0 0,12-9 0 0 0,5-5 334 0 0,-1-1 0 0 0,25-26 0 0 0,-36 29-83 0 0,9-8 810 0 0,-21 24-1209 0 0,-1 1 1 0 0,1 0-1 0 0,0-1 1 0 0,-1 1-1 0 0,1-1 1 0 0,0 1-1 0 0,0 0 1 0 0,-1-1-1 0 0,1 1 1 0 0,0 0-1 0 0,0 0 1 0 0,0 0-1 0 0,-1-1 1 0 0,1 1-1 0 0,0 0 1 0 0,0 0-1 0 0,0 0 1 0 0,-1 0-1 0 0,1 1 1 0 0,0-1-1 0 0,0 0 1 0 0,0 0-1 0 0,-1 0 1 0 0,1 1-1 0 0,0-1 1 0 0,0 0-1 0 0,-1 1 1 0 0,1-1-1 0 0,0 0 1 0 0,-1 1-1 0 0,1-1 1 0 0,0 1-1 0 0,0 0 1 0 0,65 64-679 0 0,15 11-4622 0 0,-66-62 2677 0 0,2-2 0 0 0,-1 0 0 0 0,27 13 0 0 0,-33-20 1402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6.01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4 1 352 0 0,'-1'0'430'0'0,"0"0"0"0"0,0 0 0 0 0,0 0 0 0 0,0 0 0 0 0,1 0 1 0 0,-1 0-1 0 0,0 0 0 0 0,0 0 0 0 0,0 1 0 0 0,0-1 0 0 0,0 0 0 0 0,0 0 0 0 0,0 1 0 0 0,0-1 0 0 0,0 1 0 0 0,0-1 0 0 0,1 1 0 0 0,-1-1 1 0 0,0 1-1 0 0,0 0 0 0 0,1-1 0 0 0,-1 1 0 0 0,-1 1 0 0 0,2 0-181 0 0,-1-1 1 0 0,1 0-1 0 0,0 0 0 0 0,0 1 0 0 0,-1-1 1 0 0,1 0-1 0 0,0 0 0 0 0,0 1 0 0 0,1-1 1 0 0,-1 0-1 0 0,0 0 0 0 0,0 1 1 0 0,0-1-1 0 0,1 0 0 0 0,-1 0 0 0 0,1 2 1 0 0,4 7 108 0 0,0-1 0 0 0,0 1 0 0 0,11 13 0 0 0,-12-18 38 0 0,17 24-684 0 0,1-2 1 0 0,42 41-1 0 0,-43-49-2370 0 0,2 0 0 0 0,0-2 0 0 0,42 25 0 0 0,-16-12-1199 0 0,-31-20 2825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7.20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3 140 28 0 0,'18'-13'2753'0'0,"-16"13"-2591"0"0,0-1 0 0 0,-1 0 1 0 0,1 0-1 0 0,-1 0 0 0 0,0 0 0 0 0,1 0 0 0 0,-1 0 0 0 0,0 0 0 0 0,1 0 1 0 0,-1-1-1 0 0,0 1 0 0 0,0-1 0 0 0,0 1 0 0 0,0 0 0 0 0,0-1 0 0 0,-1 0 0 0 0,1 1 1 0 0,0-1-1 0 0,-1 1 0 0 0,1-3 0 0 0,1-3 110 0 0,0 1-1 0 0,-1-1 1 0 0,0 1 0 0 0,-1-1-1 0 0,0 0 1 0 0,0 1 0 0 0,0-1-1 0 0,-2-10 1 0 0,2 15-205 0 0,-1 1 0 0 0,1-1-1 0 0,-1 1 1 0 0,1-1 0 0 0,-1 1 0 0 0,0-1 0 0 0,1 1-1 0 0,-1 0 1 0 0,0-1 0 0 0,0 1 0 0 0,0 0 0 0 0,0-1-1 0 0,0 1 1 0 0,0 0 0 0 0,-1 0 0 0 0,1 0 0 0 0,-2-1-1 0 0,1 1-32 0 0,1 1-1 0 0,-1-1 1 0 0,0 1-1 0 0,0-1 1 0 0,0 1-1 0 0,0 0 0 0 0,0 0 1 0 0,0 0-1 0 0,0 0 1 0 0,0 0-1 0 0,1 0 0 0 0,-1 0 1 0 0,0 1-1 0 0,0-1 1 0 0,0 1-1 0 0,0-1 0 0 0,0 1 1 0 0,-1 1-1 0 0,-16 6 141 0 0,0 0-1 0 0,1 2 1 0 0,1 1-1 0 0,-1 0 0 0 0,2 1 1 0 0,0 0-1 0 0,0 2 1 0 0,1 0-1 0 0,1 0 1 0 0,0 2-1 0 0,1-1 0 0 0,0 2 1 0 0,2 0-1 0 0,0 0 1 0 0,-9 21-1 0 0,17-31-83 0 0,0 0 0 0 0,1 0 0 0 0,0 1 0 0 0,0-1 0 0 0,1 0 0 0 0,0 1 0 0 0,0-1 0 0 0,1 0 0 0 0,0 1 0 0 0,1-1 0 0 0,-1 1 0 0 0,1-1 0 0 0,0 0 0 0 0,4 12 0 0 0,-3-15-79 0 0,-1-1 0 0 0,1 1 0 0 0,0 0-1 0 0,0-1 1 0 0,0 0 0 0 0,1 1 0 0 0,-1-1-1 0 0,1 0 1 0 0,-1 0 0 0 0,1 0-1 0 0,0 0 1 0 0,0-1 0 0 0,1 1 0 0 0,-1-1-1 0 0,1 0 1 0 0,-1 0 0 0 0,1 0 0 0 0,-1-1-1 0 0,1 1 1 0 0,0-1 0 0 0,0 1 0 0 0,0-1-1 0 0,0-1 1 0 0,0 1 0 0 0,0 0 0 0 0,0-1-1 0 0,8 0 1 0 0,0-1-167 0 0,1 0 0 0 0,-1-1-1 0 0,0 0 1 0 0,1-1 0 0 0,-1-1 0 0 0,0 0-1 0 0,-1 0 1 0 0,1-1 0 0 0,-1-1 0 0 0,19-11 0 0 0,-15 7-613 0 0,-1 0 1 0 0,0-1-1 0 0,-1-1 0 0 0,0 0 1 0 0,-1-1-1 0 0,0 0 1 0 0,10-16-1 0 0,-13 15-407 0 0,0-1 1 0 0,-2 0-1 0 0,1-1 0 0 0,7-26 0 0 0,-11 24 424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7.58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6 0 112 0 0,'-2'7'464'0'0,"1"-1"0"0"0,0 1 0 0 0,0 0 0 0 0,1-1 0 0 0,0 1 0 0 0,0 0 1 0 0,0-1-1 0 0,2 10 0 0 0,-1-12-273 0 0,1 59 1547 0 0,-2 0 0 0 0,-10 77 0 0 0,6-95-1056 0 0,-3 118 1576 0 0,4-88-1361 0 0,2-40-540 0 0,0 0 1 0 0,3 0-1 0 0,1 0 1 0 0,1-1 0 0 0,18 68-1 0 0,-20-97-438 0 0,1 5 40 0 0,1 1 0 0 0,0-1 0 0 0,8 13 0 0 0,-10-21-60 0 0,-1 0-1 0 0,0 0 1 0 0,1 0-1 0 0,-1 0 0 0 0,1-1 1 0 0,-1 1-1 0 0,1-1 1 0 0,0 1-1 0 0,0-1 0 0 0,2 2 1 0 0,-3-3-24 0 0,0 0 0 0 0,0 1 0 0 0,0-1 1 0 0,0 0-1 0 0,0 1 0 0 0,0-1 0 0 0,0 0 0 0 0,0 0 1 0 0,0 0-1 0 0,0 0 0 0 0,0 0 0 0 0,0 0 1 0 0,0 0-1 0 0,0 0 0 0 0,0-1 0 0 0,0 1 0 0 0,0 0 1 0 0,0-1-1 0 0,0 1 0 0 0,0 0 0 0 0,0-1 0 0 0,1 0 1 0 0,1-2-593 0 0,0 1 0 0 0,0-1 0 0 0,0 1 0 0 0,-1-1 1 0 0,1 0-1 0 0,-1 0 0 0 0,1-1 0 0 0,-1 1 0 0 0,2-5 0 0 0,11-14-2674 0 0,-10 15 2639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09.5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1 51 188 0 0,'-1'1'233'0'0,"0"0"1"0"0,-1 0-1 0 0,1-1 1 0 0,-1 1-1 0 0,1 0 0 0 0,-1-1 1 0 0,0 0-1 0 0,1 1 0 0 0,-1-1 1 0 0,1 0-1 0 0,-1 0 1 0 0,0 1-1 0 0,1-1 0 0 0,-3-1 1 0 0,-29-2 2318 0 0,9 0-748 0 0,-24 8 3983 0 0,50-6-5690 0 0,1 0 1 0 0,0 0-1 0 0,0 0 0 0 0,0 0 1 0 0,0 0-1 0 0,0 1 0 0 0,0-1 1 0 0,6 1-1 0 0,-6 0-7 0 0,412-29 2963 0 0,-152 29-5467 0 0,-238 1 750 0 0,-20 0 809 0 0,0-1 0 0 0,0 1-1 0 0,0-1 1 0 0,0 0 0 0 0,0-1 0 0 0,0 1 0 0 0,0-1 0 0 0,0 0-1 0 0,0 0 1 0 0,-1-1 0 0 0,7-2 0 0 0,9-5-1903 0 0,-14 6 2057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8.16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0 16 32 0 0,'0'-1'294'0'0,"-1"0"1"0"0,1 0-1 0 0,-1 0 0 0 0,1 1 1 0 0,-1-1-1 0 0,1 0 0 0 0,-1 0 1 0 0,1 0-1 0 0,-1 1 0 0 0,0-1 1 0 0,1 0-1 0 0,-1 1 0 0 0,0-1 1 0 0,1 0-1 0 0,-1 1 0 0 0,0-1 1 0 0,0 1-1 0 0,0-1 0 0 0,0 1 1 0 0,0 0-1 0 0,0-1 0 0 0,1 1 1 0 0,-1 0-1 0 0,0 0 0 0 0,0-1 1 0 0,-2 1-1 0 0,2 1-41 0 0,0-1-1 0 0,-1 1 1 0 0,1-1 0 0 0,0 1 0 0 0,0 0 0 0 0,0 0-1 0 0,-1-1 1 0 0,1 1 0 0 0,0 0 0 0 0,0 0 0 0 0,0 0-1 0 0,0 0 1 0 0,1 0 0 0 0,-1 0 0 0 0,-1 3-1 0 0,-3 5 301 0 0,0 0 0 0 0,1 0-1 0 0,-5 17 1 0 0,2-4-109 0 0,1 0 1 0 0,1 0-1 0 0,1 1 1 0 0,2 0-1 0 0,-1 42 0 0 0,3-55-384 0 0,1 0-1 0 0,0-1 0 0 0,0 1 0 0 0,1-1 0 0 0,0 1 1 0 0,1-1-1 0 0,0 0 0 0 0,0 1 0 0 0,1-2 0 0 0,1 1 1 0 0,-1 0-1 0 0,1-1 0 0 0,1 0 0 0 0,-1 0 1 0 0,1 0-1 0 0,10 9 0 0 0,-12-14-101 0 0,0 0-1 0 0,0 0 1 0 0,1 0-1 0 0,-1-1 1 0 0,0 1 0 0 0,1-1-1 0 0,0 0 1 0 0,-1 0-1 0 0,1-1 1 0 0,0 0-1 0 0,0 0 1 0 0,0 0 0 0 0,0 0-1 0 0,0-1 1 0 0,0 1-1 0 0,0-1 1 0 0,0-1 0 0 0,0 1-1 0 0,0-1 1 0 0,7-1-1 0 0,-4-1-204 0 0,0 1-1 0 0,0-1 0 0 0,0 0 1 0 0,-1-1-1 0 0,1 0 0 0 0,-1 0 1 0 0,0 0-1 0 0,0-1 1 0 0,-1 0-1 0 0,1-1 0 0 0,9-10 1 0 0,-9 8 73 0 0,-1-1 0 0 0,0 0 0 0 0,0-1 0 0 0,-1 1 0 0 0,-1-1 1 0 0,1 0-1 0 0,-2 0 0 0 0,1-1 0 0 0,3-19 0 0 0,-2 2 149 0 0,-2 0-1 0 0,0-46 1 0 0,0 56 63 0 0,-2 16 30 0 0,-3 12 14 0 0,-3 29 399 0 0,1 0 0 0 0,2 1 0 0 0,2-1-1 0 0,1 1 1 0 0,10 58 0 0 0,-10-92-457 0 0,0 0 0 0 0,0 0 1 0 0,1 0-1 0 0,0 0 0 0 0,0-1 0 0 0,0 1 1 0 0,1 0-1 0 0,0-1 0 0 0,0 0 0 0 0,0 0 1 0 0,1 0-1 0 0,5 7 0 0 0,-6-10-209 0 0,-1 0-1 0 0,1 0 1 0 0,-1 0-1 0 0,1-1 1 0 0,0 1-1 0 0,-1-1 1 0 0,1 1-1 0 0,0-1 1 0 0,0 0-1 0 0,0 0 1 0 0,0 0-1 0 0,0-1 1 0 0,0 1-1 0 0,1-1 1 0 0,-1 1-1 0 0,0-1 1 0 0,0 0-1 0 0,0 0 1 0 0,0-1 0 0 0,0 1-1 0 0,1-1 1 0 0,-1 1-1 0 0,0-1 1 0 0,0 0-1 0 0,5-2 1 0 0,84-41-9010 0 0,-78 37 8290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8.91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08 46 652 0 0,'-12'-11'1381'0'0,"10"8"-943"0"0,-1 0 0 0 0,0 0 0 0 0,0 0 0 0 0,0 1 0 0 0,0-1 0 0 0,0 1 1 0 0,0 0-1 0 0,-1 0 0 0 0,1 0 0 0 0,-1 1 0 0 0,0-1 0 0 0,1 1 0 0 0,-1-1 0 0 0,0 1 1 0 0,0 1-1 0 0,0-1 0 0 0,-7 0 0 0 0,0 2-48 0 0,0 0 0 0 0,1 1 1 0 0,-1 0-1 0 0,1 0 0 0 0,-1 2 0 0 0,1-1 1 0 0,0 1-1 0 0,0 1 0 0 0,-10 5 1 0 0,9-4-137 0 0,0 1 1 0 0,1 0-1 0 0,0 1 0 0 0,0 0 1 0 0,0 0-1 0 0,1 1 1 0 0,-11 13-1 0 0,18-18-185 0 0,-1-1-1 0 0,1 1 0 0 0,0-1 1 0 0,0 1-1 0 0,0 0 0 0 0,0 0 1 0 0,1 0-1 0 0,-1 0 0 0 0,1 0 1 0 0,0 0-1 0 0,0 0 0 0 0,1 1 1 0 0,-1-1-1 0 0,1 0 0 0 0,0 1 0 0 0,0-1 1 0 0,0 0-1 0 0,1 0 0 0 0,0 0 1 0 0,-1 1-1 0 0,1-1 0 0 0,1 0 1 0 0,-1 0-1 0 0,3 6 0 0 0,-1-6-70 0 0,0 0 1 0 0,0 1-1 0 0,0-1 0 0 0,1 0 0 0 0,-1 0 1 0 0,1 0-1 0 0,0-1 0 0 0,0 0 0 0 0,0 1 0 0 0,0-1 1 0 0,1-1-1 0 0,-1 1 0 0 0,1-1 0 0 0,0 1 1 0 0,0-1-1 0 0,0-1 0 0 0,0 1 0 0 0,0-1 0 0 0,8 2 1 0 0,0-2-150 0 0,0 0 1 0 0,-1 0 0 0 0,1-1 0 0 0,-1 0-1 0 0,18-4 1 0 0,-24 3 16 0 0,0 0 0 0 0,-1 0 0 0 0,1-1 0 0 0,-1 0 0 0 0,1 0-1 0 0,-1 0 1 0 0,0-1 0 0 0,0 0 0 0 0,0 0 0 0 0,0 0 0 0 0,0 0 0 0 0,-1-1 0 0 0,8-8 0 0 0,-10 9 70 0 0,0 0 0 0 0,0-1 1 0 0,0 1-1 0 0,-1-1 1 0 0,0 1-1 0 0,1-1 0 0 0,-1 0 1 0 0,-1 1-1 0 0,1-1 0 0 0,0 0 1 0 0,-1 0-1 0 0,0-4 0 0 0,0 4 53 0 0,1-1 0 0 0,-1 0 0 0 0,1 0-1 0 0,0 0 1 0 0,0 1 0 0 0,1-1 0 0 0,2-7-1 0 0,3 3 4 0 0,0-1-1 0 0,1 2 1 0 0,0-1-1 0 0,0 1 1 0 0,1 0-1 0 0,0 1 1 0 0,18-12-1 0 0,-6 4-7 0 0,-17 12 6 0 0,0 0-1 0 0,0 0 1 0 0,1 1 0 0 0,-1 0 0 0 0,1-1 0 0 0,6-1 0 0 0,-11 4 5 0 0,3 22 35 0 0,-25 77 222 0 0,-4 20 57 0 0,22-93-315 0 0,0 39 1 0 0,4-65-5 0 0,0 0 0 0 0,0 0 1 0 0,0 0-1 0 0,0 0 1 0 0,0 0-1 0 0,0 0 0 0 0,0 0 1 0 0,0 0-1 0 0,0 0 1 0 0,0 0-1 0 0,1-1 0 0 0,-1 1 1 0 0,0 0-1 0 0,0 0 0 0 0,0 0 1 0 0,0 0-1 0 0,0 0 1 0 0,0 0-1 0 0,0 0 0 0 0,0 0 1 0 0,0 0-1 0 0,1 0 1 0 0,-1 0-1 0 0,0 0 0 0 0,0 0 1 0 0,0 0-1 0 0,0 0 0 0 0,0 0 1 0 0,0 0-1 0 0,0 0 1 0 0,0 0-1 0 0,0 1 0 0 0,0-1 1 0 0,1 0-1 0 0,-1 0 1 0 0,0 0-1 0 0,0 0 0 0 0,0 0 1 0 0,0 0-1 0 0,0 0 1 0 0,0 0-1 0 0,0 0 0 0 0,0 0 1 0 0,0 0-1 0 0,0 0 0 0 0,0 0 1 0 0,0 0-1 0 0,0 1 1 0 0,0-1-1 0 0,0 0 0 0 0,0 0 1 0 0,0 0-1 0 0,0 0 1 0 0,0 0-1 0 0,0 0 0 0 0,1 0 1 0 0,-1 0-1 0 0,0 0 0 0 0,0 0 1 0 0,-1 1-1 0 0,1-1 1 0 0,0 0-1 0 0,0 0 0 0 0,0 0 1 0 0,0 0-1 0 0,9-11-211 0 0,6-16 89 0 0,0-4 4 0 0,-7 10 26 0 0,2 0 0 0 0,0 1 0 0 0,2 1 0 0 0,0 0 0 0 0,27-32-1 0 0,-34 46 69 0 0,10-11-79 0 0,1 0-1 0 0,0 1 0 0 0,36-24 1 0 0,-52 39 112 0 0,15-7-20 0 0,-15 6 22 0 0,0 1-1 0 0,1 0 0 0 0,-1 0 1 0 0,1 0-1 0 0,-1 0 1 0 0,0 0-1 0 0,1 0 1 0 0,-1 0-1 0 0,1 0 0 0 0,-1 0 1 0 0,0 0-1 0 0,1 0 1 0 0,-1 0-1 0 0,0 0 1 0 0,1 0-1 0 0,-1 0 0 0 0,1 0 1 0 0,-1 0-1 0 0,0 0 1 0 0,1 0-1 0 0,-1 1 0 0 0,0-1 1 0 0,1 0-1 0 0,-1 0 1 0 0,0 0-1 0 0,1 1 1 0 0,-1-1-1 0 0,0 0 0 0 0,0 1 1 0 0,1-1-1 0 0,-1 0 1 0 0,0 0-1 0 0,0 1 0 0 0,1-1 1 0 0,-1 0-1 0 0,0 1 1 0 0,12 27 43 0 0,-8-19 50 0 0,0-1 0 0 0,-1 1 0 0 0,0 0 1 0 0,3 17-1 0 0,-3 13 486 0 0,-3-29-468 0 0,1-1 0 0 0,-1 0 0 0 0,2 1 1 0 0,-1-1-1 0 0,1 0 0 0 0,1 0 1 0 0,-1 0-1 0 0,5 8 0 0 0,-6-15-232 0 0,0 0-1 0 0,1 0 0 0 0,-1-1 1 0 0,0 1-1 0 0,1 0 1 0 0,-1-1-1 0 0,1 1 0 0 0,-1-1 1 0 0,1 0-1 0 0,0 1 1 0 0,0-1-1 0 0,-1 0 0 0 0,1 0 1 0 0,0 0-1 0 0,0 0 1 0 0,0 0-1 0 0,0-1 0 0 0,0 1 1 0 0,1-1-1 0 0,-1 1 1 0 0,0-1-1 0 0,0 0 0 0 0,0 0 1 0 0,0 0-1 0 0,1 0 1 0 0,-1 0-1 0 0,0 0 0 0 0,0 0 1 0 0,0-1-1 0 0,0 1 1 0 0,3-2-1 0 0,7-2-1229 0 0,-1 0 0 0 0,1-1 0 0 0,-1-1-1 0 0,15-9 1 0 0,-8 4-153 0 0,-5 4 605 0 0,-2-2 98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9.39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54 53 652 0 0,'-2'-4'411'0'0,"0"1"0"0"0,0-1 0 0 0,-1 1 0 0 0,0-1 0 0 0,0 1 1 0 0,0 0-1 0 0,0 0 0 0 0,0 0 0 0 0,0 1 0 0 0,-1-1 0 0 0,0 1 0 0 0,1 0 0 0 0,-1 0 0 0 0,0 0 0 0 0,0 0 0 0 0,0 1 0 0 0,0-1 0 0 0,0 1 1 0 0,0 0-1 0 0,-1 0 0 0 0,1 1 0 0 0,0-1 0 0 0,-1 1 0 0 0,1 0 0 0 0,0 0 0 0 0,-1 0 0 0 0,1 1 0 0 0,0 0 0 0 0,0 0 0 0 0,0 0 1 0 0,-7 2-1 0 0,4 0-290 0 0,1 0 1 0 0,0 0-1 0 0,0 0 1 0 0,0 0 0 0 0,0 1-1 0 0,1 0 1 0 0,-1 0-1 0 0,1 1 1 0 0,0 0-1 0 0,1 0 1 0 0,-1 0 0 0 0,1 0-1 0 0,0 0 1 0 0,0 1-1 0 0,1 0 1 0 0,-1 0-1 0 0,1 0 1 0 0,0 0 0 0 0,-3 13-1 0 0,5-15-158 0 0,-1 1-1 0 0,1 0 1 0 0,0 0-1 0 0,1 0 0 0 0,-1 0 1 0 0,1 0-1 0 0,0 0 1 0 0,1 0-1 0 0,-1 0 0 0 0,1 0 1 0 0,0 0-1 0 0,0 0 1 0 0,0 0-1 0 0,1 0 1 0 0,-1-1-1 0 0,1 1 0 0 0,0-1 1 0 0,1 1-1 0 0,-1-1 1 0 0,1 0-1 0 0,0 1 1 0 0,0-1-1 0 0,0-1 0 0 0,1 1 1 0 0,-1 0-1 0 0,1-1 1 0 0,6 5-1 0 0,-5-6-58 0 0,-1 1 0 0 0,1-1-1 0 0,0 0 1 0 0,0 0 0 0 0,0 0 0 0 0,0-1 0 0 0,0 0 0 0 0,0 0-1 0 0,1 0 1 0 0,-1-1 0 0 0,0 1 0 0 0,0-1 0 0 0,1 0-1 0 0,-1-1 1 0 0,0 0 0 0 0,0 1 0 0 0,1-2 0 0 0,-1 1-1 0 0,0 0 1 0 0,0-1 0 0 0,0 0 0 0 0,-1 0 0 0 0,1-1-1 0 0,7-4 1 0 0,-8 4 80 0 0,1 0 0 0 0,-1-1 0 0 0,0 1 0 0 0,-1-1 0 0 0,1 0 0 0 0,-1 0 0 0 0,1 0 0 0 0,-1 0 0 0 0,3-7 0 0 0,-4 7 382 0 0,-1 0 1 0 0,0 1-1 0 0,0-1 1 0 0,0 0-1 0 0,0 0 0 0 0,-1 0 1 0 0,1 0-1 0 0,-1-5 1 0 0,-3 101-118 0 0,-28 173 0 0 0,14-135-336 0 0,11-76-682 0 0,-2 0 0 0 0,-26 94 0 0 0,33-145 732 0 0,0-1 0 0 0,0 1 0 0 0,0-1 0 0 0,-1 1 0 0 0,1-1 0 0 0,-1 0 0 0 0,1 0 1 0 0,-1 0-1 0 0,0 0 0 0 0,0 0 0 0 0,0 0 0 0 0,0 0 0 0 0,0-1 0 0 0,0 1 0 0 0,-1-1 0 0 0,1 1 1 0 0,0-1-1 0 0,-1 0 0 0 0,1 0 0 0 0,-1 0 0 0 0,0 0 0 0 0,1-1 0 0 0,-1 1 0 0 0,1-1 1 0 0,-1 1-1 0 0,0-1 0 0 0,0 0 0 0 0,1 0 0 0 0,-1 0 0 0 0,0 0 0 0 0,1-1 0 0 0,-1 1 0 0 0,-4-2 1 0 0,3 1 145 0 0,-1 0 1 0 0,1 0 0 0 0,0-1-1 0 0,0 1 1 0 0,-1-1 0 0 0,1 0 0 0 0,0 0-1 0 0,0-1 1 0 0,1 1 0 0 0,-1-1-1 0 0,1 0 1 0 0,-1 0 0 0 0,1 0-1 0 0,0 0 1 0 0,0-1 0 0 0,0 1 0 0 0,0-1-1 0 0,1 0 1 0 0,-4-7 0 0 0,5 7-43 0 0,0 1 0 0 0,0-1 1 0 0,0 0-1 0 0,1 0 0 0 0,0 0 0 0 0,0 1 1 0 0,0-1-1 0 0,0 0 0 0 0,0 0 0 0 0,1 0 1 0 0,0 0-1 0 0,0 1 0 0 0,0-1 1 0 0,0 0-1 0 0,3-4 0 0 0,3-8-87 0 0,1 1 0 0 0,13-18 0 0 0,3-6-590 0 0,-9 6-1355 0 0,-2-1-1 0 0,-2 0 0 0 0,-1-1 0 0 0,-1 0 0 0 0,-2-1 0 0 0,3-54 0 0 0,-7 63 1038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49.80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8 33 312 0 0,'14'-8'2838'0'0,"20"-2"-400"0"0,-28 7-2287 0 0,0 1-1 0 0,1-1 1 0 0,-1 2 0 0 0,1-1 0 0 0,-1 1-1 0 0,1 0 1 0 0,0 0 0 0 0,-1 1-1 0 0,1-1 1 0 0,0 2 0 0 0,6 0 0 0 0,-12-1-114 0 0,0 1 1 0 0,0-1-1 0 0,0 1 1 0 0,0 0-1 0 0,-1-1 1 0 0,1 1-1 0 0,0 0 1 0 0,-1 0-1 0 0,1 0 1 0 0,0-1-1 0 0,-1 1 1 0 0,1 0 0 0 0,-1 0-1 0 0,1 0 1 0 0,-1 0-1 0 0,1 0 1 0 0,-1 0-1 0 0,0 0 1 0 0,0 0-1 0 0,1 0 1 0 0,-1 0-1 0 0,0 0 1 0 0,0 0-1 0 0,0 0 1 0 0,0 0-1 0 0,0 0 1 0 0,0 0-1 0 0,-1 0 1 0 0,1 0-1 0 0,0 0 1 0 0,0 0 0 0 0,-1 0-1 0 0,1 0 1 0 0,-1 1-1 0 0,-14 35 446 0 0,3-15-391 0 0,-43 70 307 0 0,48-81-756 0 0,-1 0 0 0 0,-1 0 1 0 0,0-1-1 0 0,0-1 0 0 0,-20 16 0 0 0,27-23-167 0 0,0 0-1 0 0,-1-1 1 0 0,1 1-1 0 0,-1-1 1 0 0,1 1-1 0 0,-1-1 1 0 0,0 0-1 0 0,1 0 1 0 0,-1-1-1 0 0,0 1 1 0 0,-4 0-1 0 0,4-1-172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50.304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35 47 108 0 0,'2'-5'555'0'0,"1"1"1"0"0,-1 0-1 0 0,1 1 1 0 0,0-1-1 0 0,0 0 1 0 0,0 1-1 0 0,4-5 1 0 0,-6 7-426 0 0,0 1 1 0 0,0-1 0 0 0,0 0 0 0 0,0 0 0 0 0,-1 0-1 0 0,1 0 1 0 0,0 0 0 0 0,0 1 0 0 0,1-1 0 0 0,-1 1-1 0 0,0-1 1 0 0,0 0 0 0 0,0 1 0 0 0,0 0 0 0 0,0-1 0 0 0,1 1-1 0 0,-1 0 1 0 0,0 0 0 0 0,0-1 0 0 0,1 1 0 0 0,-1 0-1 0 0,0 0 1 0 0,0 0 0 0 0,1 1 0 0 0,-1-1 0 0 0,0 0-1 0 0,0 0 1 0 0,1 1 0 0 0,-1-1 0 0 0,0 1 0 0 0,2 0-1 0 0,-2 0-85 0 0,0 1 0 0 0,0 0-1 0 0,0 0 1 0 0,0-1-1 0 0,0 1 1 0 0,0 0-1 0 0,-1 0 1 0 0,1 0 0 0 0,0 0-1 0 0,-1 0 1 0 0,0 0-1 0 0,1 0 1 0 0,-1 0-1 0 0,0 0 1 0 0,0 0 0 0 0,0 0-1 0 0,0 0 1 0 0,-1 0-1 0 0,0 3 1 0 0,-10 37 314 0 0,-1-14-517 0 0,-2 0 1 0 0,-1-1-1 0 0,-1-1 0 0 0,-31 39 1 0 0,-91 85-5538 0 0,98-114 3305 0 0,26-28 1699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56.6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0 327 60 0 0,'13'3'1485'0'0,"-12"-2"-1361"0"0,0-1-1 0 0,-1 1 1 0 0,1-1 0 0 0,-1 0 0 0 0,1 0-1 0 0,0 1 1 0 0,-1-1 0 0 0,1 0 0 0 0,0 0-1 0 0,-1 0 1 0 0,1 0 0 0 0,0 1 0 0 0,-1-1-1 0 0,1 0 1 0 0,0 0 0 0 0,0 0-1 0 0,-1-1 1 0 0,1 1 0 0 0,0 0 0 0 0,-1 0-1 0 0,1 0 1 0 0,0 0 0 0 0,-1-1 0 0 0,1 1-1 0 0,-1 0 1 0 0,1-1 0 0 0,0 1 0 0 0,-1 0-1 0 0,1-1 1 0 0,-1 1 0 0 0,1-1-1 0 0,-1 1 1 0 0,1-1 0 0 0,-1 1 0 0 0,1-1-1 0 0,-1 1 1 0 0,0-1 0 0 0,1 0 0 0 0,2-5 218 0 0,-1 0 1 0 0,0 1 0 0 0,-1-1 0 0 0,1 0 0 0 0,-1 0 0 0 0,0 0-1 0 0,-1 0 1 0 0,1 0 0 0 0,-1 0 0 0 0,-1 0 0 0 0,1 0-1 0 0,-1 0 1 0 0,0 0 0 0 0,0 0 0 0 0,-2-6 0 0 0,2 8-309 0 0,0 0-1 0 0,-1 0 1 0 0,1 1 0 0 0,-1-1 0 0 0,0 0-1 0 0,0 1 1 0 0,0-1 0 0 0,0 1 0 0 0,0 0 0 0 0,-1-1-1 0 0,0 1 1 0 0,1 0 0 0 0,-1 1 0 0 0,-4-4-1 0 0,1 2 90 0 0,0 0 0 0 0,0 0 1 0 0,-1 1-1 0 0,0-1 0 0 0,1 2 0 0 0,-1-1 0 0 0,-10-2 0 0 0,-1 1 208 0 0,-1 1 1 0 0,0 1-1 0 0,0 1 1 0 0,0 0 0 0 0,-25 3-1 0 0,26 1-108 0 0,0 0-1 0 0,0 1 0 0 0,0 1 1 0 0,1 0-1 0 0,-25 12 1 0 0,-80 45 1657 0 0,114-57-1697 0 0,-19 11 256 0 0,0 1 0 0 0,2 1 0 0 0,0 2-1 0 0,1 0 1 0 0,1 2 0 0 0,-31 38-1 0 0,43-45-344 0 0,0 1 0 0 0,1 1-1 0 0,1 0 1 0 0,1 0-1 0 0,0 0 1 0 0,1 1 0 0 0,1 0-1 0 0,1 0 1 0 0,1 1-1 0 0,-5 36 1 0 0,6-19 22 0 0,2 0 0 0 0,1-1 0 0 0,2 1-1 0 0,13 69 1 0 0,-11-86-73 0 0,2 1 0 0 0,0-2 0 0 0,1 1 0 0 0,18 32 0 0 0,49 64 100 0 0,-45-73-55 0 0,2-2 0 0 0,44 43 0 0 0,-61-69-63 0 0,1-1-1 0 0,0-1 0 0 0,1 0 1 0 0,1-1-1 0 0,0-1 1 0 0,0 0-1 0 0,1-2 1 0 0,33 12-1 0 0,-30-14-10 0 0,0 0 1 0 0,0-2-1 0 0,0-1 0 0 0,0-1 0 0 0,1 0 0 0 0,-1-2 1 0 0,39-3-1 0 0,-32-1-8 0 0,1-2 1 0 0,-1-1-1 0 0,-1-1 0 0 0,1-1 1 0 0,30-15-1 0 0,-4-4-4 0 0,0-3 0 0 0,-2-2-1 0 0,-2-3 1 0 0,83-75 0 0 0,-105 87-35 0 0,-2-1-1 0 0,-1-1 1 0 0,-2-2 0 0 0,0 0-1 0 0,-2-1 1 0 0,-1-2 0 0 0,-1 0-1 0 0,-2-1 1 0 0,-1 0 0 0 0,17-49-1 0 0,-25 54 16 0 0,-1 0 0 0 0,-1-1-1 0 0,3-28 1 0 0,-8 38 17 0 0,-1 0 0 0 0,0 1 1 0 0,-1-1-1 0 0,-1 0 0 0 0,0 1 0 0 0,-6-18 1 0 0,-1 0-14 0 0,-2 2 1 0 0,-1-1 0 0 0,-2 1 0 0 0,-1 1 0 0 0,-29-46 0 0 0,34 62 0 0 0,-1 1 1 0 0,-1 0-1 0 0,0 1 1 0 0,-1 0 0 0 0,-1 1-1 0 0,0 1 1 0 0,-1 0-1 0 0,0 1 1 0 0,0 0 0 0 0,-1 1-1 0 0,-1 1 1 0 0,-21-9 0 0 0,0 5 19 0 0,0 0 1 0 0,-1 3 0 0 0,-1 1 0 0 0,0 2 0 0 0,0 2 0 0 0,-46-1-1 0 0,58 6-152 0 0,0 1-1 0 0,0 2 0 0 0,1 0 1 0 0,-1 2-1 0 0,1 1 0 0 0,0 1 0 0 0,0 1 1 0 0,1 2-1 0 0,-46 22 0 0 0,54-21-511 0 0,0 0 0 0 0,1 1-1 0 0,1 1 1 0 0,0 1-1 0 0,-22 22 1 0 0,23-18-942 0 0,1-1 1 0 0,1 2-1 0 0,1 0 1 0 0,-19 39-1 0 0,19-33-718 0 0,2 0-1 0 0,1 1 0 0 0,-11 52 0 0 0,15-57 1461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02.9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04 156 592 0 0,'-6'7'11654'0'0,"-1"-17"-12112"0"0,4 8 578 0 0,0 0 0 0 0,0 0 0 0 0,0 0 0 0 0,0 0 1 0 0,0 0-1 0 0,0 1 0 0 0,-1-1 0 0 0,1 1 0 0 0,-1 0 0 0 0,1 0 1 0 0,-1 0-1 0 0,1 1 0 0 0,-1-1 0 0 0,-4 1 0 0 0,-56-3 451 0 0,64 3-569 0 0,-148 4 1398 0 0,122-1-1120 0 0,0 0 0 0 0,0 2 0 0 0,-42 14 1 0 0,20-1 33 0 0,1 2 0 0 0,2 3 1 0 0,0 1-1 0 0,1 2 1 0 0,1 2-1 0 0,-47 42 0 0 0,65-48-157 0 0,2 1-1 0 0,0 1 0 0 0,2 2 0 0 0,-28 41 0 0 0,39-51-120 0 0,0-1-1 0 0,1 1 1 0 0,1 1-1 0 0,1 0 1 0 0,0 0-1 0 0,1 0 1 0 0,1 1-1 0 0,1 0 1 0 0,0 0-1 0 0,1 0 1 0 0,1 0-1 0 0,1 1 1 0 0,1 22 0 0 0,3-16 41 0 0,0 1 1 0 0,1-1 0 0 0,2 0 0 0 0,0 0-1 0 0,2 0 1 0 0,1-1 0 0 0,1 0 0 0 0,0-1 0 0 0,2 0-1 0 0,1-1 1 0 0,1 0 0 0 0,0-1 0 0 0,2-1-1 0 0,27 28 1 0 0,7 0 217 0 0,2-2 0 0 0,80 53-1 0 0,-101-79-211 0 0,1-2 0 0 0,0-1 0 0 0,1-1 0 0 0,1-2 0 0 0,1-2 0 0 0,44 11 0 0 0,-45-16-45 0 0,1-1-1 0 0,-1-1 1 0 0,1-2 0 0 0,42-2-1 0 0,-57-2-33 0 0,-1-1-1 0 0,0-1 0 0 0,0 0 0 0 0,0-2 0 0 0,0 0 0 0 0,-1-1 0 0 0,0-1 0 0 0,0-1 0 0 0,20-11 0 0 0,25-23-39 0 0,-2-2 0 0 0,-1-3 0 0 0,-3-2 0 0 0,90-100 0 0 0,-131 131 31 0 0,0-1-1 0 0,-1-1 1 0 0,-1-1 0 0 0,0 0 0 0 0,14-33 0 0 0,-21 38 20 0 0,-1 0 1 0 0,-1 0 0 0 0,-1-1 0 0 0,0 1 0 0 0,-1-1 0 0 0,-1 0-1 0 0,0 0 1 0 0,-2-31 0 0 0,-3 0-5 0 0,-3 0 0 0 0,-2 1 1 0 0,-1-1-1 0 0,-3 2 0 0 0,-2 0 0 0 0,-1 0 0 0 0,-3 2 0 0 0,-2 0 1 0 0,-1 1-1 0 0,-3 1 0 0 0,-29-40 0 0 0,40 65-6 0 0,0 0 0 0 0,-2 1-1 0 0,0 1 1 0 0,-1 0 0 0 0,-1 1-1 0 0,0 1 1 0 0,0 0 0 0 0,-2 1 0 0 0,1 1-1 0 0,-1 1 1 0 0,-1 1 0 0 0,0 0 0 0 0,0 2-1 0 0,-1 0 1 0 0,0 2 0 0 0,0 0-1 0 0,0 1 1 0 0,-1 1 0 0 0,1 1 0 0 0,-1 1-1 0 0,1 1 1 0 0,-38 4 0 0 0,22 2-466 0 0,1 1 1 0 0,1 1-1 0 0,-51 20 1 0 0,65-19-409 0 0,1 0 0 0 0,0 1 0 0 0,1 1 0 0 0,-1 1-1 0 0,2 1 1 0 0,-32 28 0 0 0,43-34 117 0 0,1 0-1 0 0,-1 0 1 0 0,2 1 0 0 0,-1 0-1 0 0,1 0 1 0 0,0 0-1 0 0,1 1 1 0 0,0 0-1 0 0,-6 17 1 0 0,5-5-797 0 0,1-1-1 0 0,1 1 1 0 0,-1 32 0 0 0,3-25 613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04.9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2 324 8 0 0,'-22'-19'5190'0'0,"17"13"-4580"0"0,-1 0 0 0 0,1-1-1 0 0,0 0 1 0 0,-6-10-1 0 0,8 11-433 0 0,-1-1 1 0 0,-1 1-1 0 0,1 0 0 0 0,-1 1 1 0 0,0-1-1 0 0,-10-9 0 0 0,-17-11 240 0 0,22 18-234 0 0,1 0 1 0 0,-21-13 0 0 0,1 5 86 0 0,-3-4 64 0 0,-2 2 1 0 0,0 1-1 0 0,-1 2 0 0 0,-69-21 0 0 0,73 28-258 0 0,-1 2 0 0 0,1 1 0 0 0,-1 1 0 0 0,0 2 0 0 0,-37 1 0 0 0,59 3-42 0 0,0 0 0 0 0,0 0-1 0 0,0 1 1 0 0,0 0 0 0 0,1 1 0 0 0,0 0-1 0 0,-1 0 1 0 0,-11 9 0 0 0,0 1 27 0 0,0 1 0 0 0,-20 20 1 0 0,27-20 15 0 0,0 1 1 0 0,1 1 0 0 0,0 0 0 0 0,2 1 0 0 0,-11 20-1 0 0,4-8 48 0 0,7-8-35 0 0,0 0 0 0 0,1 0 0 0 0,2 1 1 0 0,0 0-1 0 0,1 0 0 0 0,1 1 0 0 0,2 0 0 0 0,0 0 0 0 0,2 0 0 0 0,0 1 0 0 0,2-1 0 0 0,0 0 0 0 0,2 1 0 0 0,6 30 0 0 0,-5-42-47 0 0,0-1 0 0 0,0 0-1 0 0,2-1 1 0 0,-1 1 0 0 0,2-1-1 0 0,-1 0 1 0 0,2 0 0 0 0,-1 0-1 0 0,10 11 1 0 0,11 9 80 0 0,43 42 1 0 0,-17-20-8 0 0,-9-10-2 0 0,2-1 0 0 0,99 67 0 0 0,-126-96-111 0 0,1-2 0 0 0,0 0 1 0 0,1-1-1 0 0,1-1 0 0 0,-1-2 0 0 0,1 0 1 0 0,1-1-1 0 0,-1 0 0 0 0,1-2 0 0 0,0-1 1 0 0,0-1-1 0 0,0-1 0 0 0,0-1 0 0 0,0-1 1 0 0,0-1-1 0 0,0-1 0 0 0,26-7 1 0 0,-28 4-7 0 0,0-2 1 0 0,-1 0 0 0 0,-1-1 0 0 0,1 0 0 0 0,-2-2 0 0 0,31-22 0 0 0,-9 1-6 0 0,62-63 0 0 0,-83 76 0 0 0,-1-2 1 0 0,-1 1 0 0 0,-1-2 0 0 0,0 0 0 0 0,-2-1 0 0 0,-1-1 0 0 0,-1 0 0 0 0,0 0 0 0 0,-2-1 0 0 0,-1-1 0 0 0,-1 0 0 0 0,-2 0 0 0 0,0 0 0 0 0,2-30 0 0 0,-5 9-7 0 0,-1-1 0 0 0,-8-75 0 0 0,4 99 21 0 0,-2 0-1 0 0,-1 0 0 0 0,-1 0 1 0 0,-1 1-1 0 0,-1 0 0 0 0,-21-43 0 0 0,24 57 3 0 0,-1 0-1 0 0,0 0 1 0 0,-1 0-1 0 0,0 1 1 0 0,0 0-1 0 0,-1 0 1 0 0,0 1-1 0 0,0 0 1 0 0,-1 0-1 0 0,-13-7 0 0 0,9 7 4 0 0,-1 0 1 0 0,0 1-1 0 0,-1 1 0 0 0,1 0 0 0 0,-1 1 0 0 0,-24-4 0 0 0,-10 4-3 0 0,-1 1 0 0 0,1 3 0 0 0,-77 10 1 0 0,85-6-32 0 0,-14 1-1904 0 0,-74 16 0 0 0,122-18 1218 0 0,0-1 0 0 0,0 2 1 0 0,0-1-1 0 0,1 1 0 0 0,-1 0 0 0 0,1 0 0 0 0,0 1 0 0 0,0 0 0 0 0,1 0 1 0 0,0 0-1 0 0,-1 1 0 0 0,2-1 0 0 0,-1 1 0 0 0,1 1 0 0 0,-5 7 0 0 0,1 0-258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14.7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43 1 304 0 0,'0'0'139'0'0,"0"0"-1"0"0,1 1 1 0 0,-1-1 0 0 0,0 0 0 0 0,0 1-1 0 0,0-1 1 0 0,0 1 0 0 0,0-1-1 0 0,0 0 1 0 0,0 1 0 0 0,0-1-1 0 0,0 1 1 0 0,0-1 0 0 0,0 0 0 0 0,0 1-1 0 0,0-1 1 0 0,0 1 0 0 0,0-1-1 0 0,-1 0 1 0 0,1 1 0 0 0,0-1-1 0 0,0 0 1 0 0,0 1 0 0 0,-1-1 0 0 0,1 0-1 0 0,0 1 1 0 0,0-1 0 0 0,-1 0-1 0 0,1 1 1 0 0,0-1 0 0 0,-1 0 0 0 0,1 0-1 0 0,0 1 1 0 0,-1-1 0 0 0,1 0-1 0 0,0 0 1 0 0,-1 0 0 0 0,1 0-1 0 0,0 1 1 0 0,-1-1 0 0 0,1 0 0 0 0,-1 0-1 0 0,1 0 1 0 0,0 0 0 0 0,-1 0-1 0 0,1 0 1 0 0,-1 0 0 0 0,1 0-1 0 0,0 0 1 0 0,-1 0 0 0 0,1 0 0 0 0,-1 0-1 0 0,1 0 1 0 0,0-1 0 0 0,-1 1-1 0 0,0 0 68 0 0,-21-12 2565 0 0,11 12-2429 0 0,0 1-1 0 0,0 1 0 0 0,-19 5 1 0 0,19-4-96 0 0,0 0 1 0 0,0-1 0 0 0,-21 1 0 0 0,-199 10 1656 0 0,184-7-1551 0 0,1 2 1 0 0,-85 27 0 0 0,90-20 66 0 0,1 1-1 0 0,-60 34 0 0 0,80-38-307 0 0,1 1-1 0 0,0 0 0 0 0,1 2 0 0 0,1 0 1 0 0,0 1-1 0 0,-23 28 0 0 0,30-29-23 0 0,-1 1 1 0 0,2 0-1 0 0,0 0 0 0 0,1 1 1 0 0,1 0-1 0 0,1 0 0 0 0,0 1 1 0 0,-6 32-1 0 0,5-5 349 0 0,2 0 0 0 0,2 65 0 0 0,3-87-291 0 0,1-1 0 0 0,1 1 0 0 0,1-1 0 0 0,2 0 0 0 0,0 0 0 0 0,1-1 0 0 0,1 1 0 0 0,13 26 0 0 0,-12-32-70 0 0,1 0 0 0 0,0-1 1 0 0,2 0-1 0 0,0 0 0 0 0,0-1 0 0 0,1 0 0 0 0,1-1 0 0 0,0-1 0 0 0,1 0 1 0 0,25 17-1 0 0,5-3 47 0 0,1-2 0 0 0,1-1 0 0 0,1-3 0 0 0,1-2 1 0 0,0-1-1 0 0,1-3 0 0 0,1-3 0 0 0,0-1 0 0 0,1-2 1 0 0,0-3-1 0 0,55-1 0 0 0,-64-6-92 0 0,0-1 0 0 0,0-2 0 0 0,-1-2 0 0 0,0-2 0 0 0,0-2 0 0 0,-1-1 0 0 0,-1-2 0 0 0,0-2 1 0 0,-1-2-1 0 0,-1-1 0 0 0,0-2 0 0 0,-2-1 0 0 0,0-2 0 0 0,-2-1 0 0 0,0-2 0 0 0,-2-1 0 0 0,48-57 0 0 0,-65 67-28 0 0,0-1-1 0 0,-1-1 1 0 0,-1 0 0 0 0,-2-1-1 0 0,1 0 1 0 0,-2-1-1 0 0,-1 0 1 0 0,-1 0-1 0 0,-1-1 1 0 0,-1 0-1 0 0,0 0 1 0 0,-2 0 0 0 0,-1 0-1 0 0,-1-30 1 0 0,-2 25-5 0 0,0 0 0 0 0,-3 0 0 0 0,0 0 0 0 0,-2 1 0 0 0,0 0 0 0 0,-2 0 0 0 0,-1 0 0 0 0,-1 1 0 0 0,-2 1 0 0 0,0-1 0 0 0,-27-37 0 0 0,32 52-4 0 0,-2 1-1 0 0,1 0 1 0 0,-2 0-1 0 0,1 1 1 0 0,-1 0 0 0 0,-1 0-1 0 0,1 1 1 0 0,-1 1-1 0 0,-1 0 1 0 0,-17-8-1 0 0,12 8 11 0 0,0 1 1 0 0,-1 1-1 0 0,1 0 0 0 0,-1 1 0 0 0,0 1 1 0 0,-36-1-1 0 0,14 5-57 0 0,0 2 0 0 0,-1 1 0 0 0,1 2 1 0 0,1 2-1 0 0,-1 2 0 0 0,-45 18 0 0 0,52-16-1204 0 0,-62 33 0 0 0,69-30-3148 0 0,-26 21 0 0 0,49-34 3442 0 0,0 0 0 0 0,0 1 0 0 0,0 0 0 0 0,0 0 1 0 0,0 0-1 0 0,0 0 0 0 0,1 0 0 0 0,-1 0 0 0 0,1 1 0 0 0,0-1 0 0 0,-2 6 0 0 0,1-2-83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16.8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82 97 276 0 0,'-5'-4'679'0'0,"-1"0"1"0"0,1 0-1 0 0,-1 1 0 0 0,0 0 0 0 0,0 0 1 0 0,0 0-1 0 0,-12-2 0 0 0,-48-10 1304 0 0,57 14-1729 0 0,-12-3 404 0 0,0 1 1 0 0,0 2-1 0 0,0 0 0 0 0,-40 4 0 0 0,36 0-358 0 0,-51 5 733 0 0,-123 29 1 0 0,180-31-893 0 0,0 0 1 0 0,1 1 0 0 0,0 0 0 0 0,0 2 0 0 0,1 0-1 0 0,0 1 1 0 0,0 0 0 0 0,2 2 0 0 0,-1 0 0 0 0,1 1-1 0 0,1 0 1 0 0,0 1 0 0 0,1 0 0 0 0,1 2 0 0 0,-13 19-1 0 0,4-3 136 0 0,2 0-1 0 0,2 2 0 0 0,1 0 0 0 0,2 1 0 0 0,1 1 1 0 0,2 0-1 0 0,-9 46 0 0 0,18-64-141 0 0,0 1 0 0 0,1 0 0 0 0,1-1 0 0 0,0 1 0 0 0,2 0 0 0 0,0-1 0 0 0,1 0 0 0 0,1 1 0 0 0,0-1 0 0 0,2 0 0 0 0,0-1 0 0 0,1 1 0 0 0,1-1 0 0 0,0-1 0 0 0,1 1 0 0 0,1-2 0 0 0,1 1 0 0 0,0-1 0 0 0,1-1 0 0 0,0 0 0 0 0,1-1 0 0 0,1 0 0 0 0,25 19 0 0 0,-12-16 10 0 0,1-2-1 0 0,0 0 1 0 0,1-1 0 0 0,1-2 0 0 0,0-1 0 0 0,0-2 0 0 0,1-1 0 0 0,51 6 0 0 0,-16-8-35 0 0,1-2-1 0 0,0-4 1 0 0,68-8 0 0 0,-73 1-79 0 0,85-21-1 0 0,-114 20-24 0 0,0-1 0 0 0,-1-2 0 0 0,0-1 0 0 0,35-20 0 0 0,-52 23-4 0 0,0 0 0 0 0,-1 0 0 0 0,0-2 0 0 0,-1 0 0 0 0,0 0-1 0 0,-1-1 1 0 0,0-1 0 0 0,-1 0 0 0 0,0-1 0 0 0,-2 0 0 0 0,0 0-1 0 0,0-1 1 0 0,7-19 0 0 0,-9 16 2 0 0,-1 0-1 0 0,0-1 1 0 0,-2 1 0 0 0,0-1-1 0 0,-1 0 1 0 0,-1 0 0 0 0,-1 0-1 0 0,0 0 1 0 0,-2 0 0 0 0,0 0-1 0 0,-7-30 1 0 0,-1 8-1 0 0,-2 1 1 0 0,-2 0-1 0 0,-1 1 1 0 0,-3 1-1 0 0,-1 0 1 0 0,-1 1-1 0 0,-3 2 1 0 0,-26-37-1 0 0,38 60 3 0 0,-1 1 1 0 0,0 0-1 0 0,-1 1 1 0 0,0 0-1 0 0,-1 0 0 0 0,0 1 1 0 0,-1 1-1 0 0,1 1 0 0 0,-2 0 1 0 0,-16-7-1 0 0,10 7 8 0 0,0 1 0 0 0,-1 1 0 0 0,0 0 0 0 0,-1 2-1 0 0,1 1 1 0 0,-38-1 0 0 0,16 5-64 0 0,1 1 0 0 0,0 3 0 0 0,0 2 0 0 0,0 1 0 0 0,1 3-1 0 0,0 1 1 0 0,-48 21 0 0 0,-89 52-3956 0 0,146-67-2073 0 0,-45 35 1 0 0,60-32 1389 0 0,15-16 343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09.9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53 392 0 0,'-1'-1'263'0'0,"0"0"0"0"0,0 1 1 0 0,0-1-1 0 0,0 0 0 0 0,0 0 0 0 0,0 0 0 0 0,0 0 0 0 0,1 0 1 0 0,-1-1-1 0 0,0 1 0 0 0,1 0 0 0 0,-1 0 0 0 0,0 0 1 0 0,1-1-1 0 0,0 1 0 0 0,-1 0 0 0 0,1-1 0 0 0,0 1 1 0 0,-1-2-1 0 0,2 2-68 0 0,-1 0 1 0 0,0 0 0 0 0,1 0 0 0 0,-1 0-1 0 0,0 0 1 0 0,1 0 0 0 0,0 0 0 0 0,-1 0-1 0 0,1 0 1 0 0,-1 1 0 0 0,1-1 0 0 0,0 0-1 0 0,-1 0 1 0 0,1 1 0 0 0,0-1 0 0 0,0 0-1 0 0,0 1 1 0 0,0-1 0 0 0,1 0 0 0 0,3-1 37 0 0,0 0 0 0 0,0 0 0 0 0,0 1 0 0 0,1-1 0 0 0,-1 1 1 0 0,0 0-1 0 0,1 1 0 0 0,5-1 0 0 0,-2 2-157 0 0,0 0-1 0 0,-1 0 1 0 0,1 1 0 0 0,0 0-1 0 0,-1 1 1 0 0,1 0 0 0 0,-1 0-1 0 0,0 0 1 0 0,0 1 0 0 0,0 1-1 0 0,0-1 1 0 0,8 8 0 0 0,-8-6-4 0 0,1 1-1 0 0,-2 0 1 0 0,1 1 0 0 0,-1-1 0 0 0,0 1 0 0 0,-1 1-1 0 0,1-1 1 0 0,-2 1 0 0 0,1 0 0 0 0,4 11 0 0 0,-8-13-51 0 0,0 1-1 0 0,0-1 1 0 0,-1 0 0 0 0,0 1 0 0 0,0-1 0 0 0,0 1 0 0 0,-1-1 0 0 0,-1 1 0 0 0,1-1 0 0 0,-1 1 0 0 0,0-1 0 0 0,-1 1 0 0 0,0-1 0 0 0,0 0 0 0 0,0 1 0 0 0,-1-1 0 0 0,-5 9 0 0 0,-4 7-258 0 0,-2-1 1 0 0,0 0 0 0 0,-29 33 0 0 0,42-54 132 0 0,-15 16-606 0 0,3-11-2924 0 0,22-30-599 0 0,9-1 1376 0 0,-10 14 2052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24.0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7 3 112 0 0,'24'-3'21212'0'0,"-29"8"-20549"0"0,0-1-1 0 0,0 0 1 0 0,0 0 0 0 0,-10 4-1 0 0,12-6-519 0 0,-41 28 291 0 0,-59 51 0 0 0,75-57-313 0 0,-64 51-43 0 0,-155 133 184 0 0,122-111-276 0 0,124-96 14 0 0,0-1-1 0 0,1 0 1 0 0,-1 1 0 0 0,0-1-1 0 0,0 0 1 0 0,1 1-1 0 0,-1-1 1 0 0,1 1 0 0 0,-1-1-1 0 0,0 1 1 0 0,1-1 0 0 0,-1 1-1 0 0,1-1 1 0 0,-1 1-1 0 0,1 0 1 0 0,-1-1 0 0 0,1 1-1 0 0,0 0 1 0 0,-1-1-1 0 0,1 1 1 0 0,0 0 0 0 0,0 0-1 0 0,-1-1 1 0 0,1 1 0 0 0,0 1-1 0 0,1-1 0 0 0,0-1-1 0 0,-1 1 1 0 0,1 0-1 0 0,0 0 1 0 0,0-1-1 0 0,0 1 1 0 0,0 0-1 0 0,0-1 1 0 0,0 1-1 0 0,0-1 1 0 0,1 0-1 0 0,1 1 1 0 0,19 10-8 0 0,6 6 103 0 0,38 17 0 0 0,-39-21-3 0 0,-1 1 1 0 0,30 21 0 0 0,173 141 963 0 0,-195-154-910 0 0,47 23 1 0 0,-44-25-77 0 0,2-3-41 0 0,-38-17-70 0 0,4 12-5676 0 0,-8-6 4420 0 0,0 0-1 0 0,0-1 1 0 0,0 1 0 0 0,-1-1 0 0 0,0 0 0 0 0,0 0 0 0 0,-5 5 0 0 0,-7 9-2093 0 0,-28 42-3657 0 0,36-45 5901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25.1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4 108 124 0 0,'-4'-5'1102'0'0,"0"0"0"0"0,0-1 0 0 0,1 0 0 0 0,0 0 0 0 0,0 0 0 0 0,0 0 1 0 0,-2-10-1 0 0,3 10-249 0 0,-7-25 5367 0 0,22 16-1874 0 0,-7 16-4056 0 0,1 1 0 0 0,-1-1 0 0 0,1 1 0 0 0,-1 0 0 0 0,0 0 0 0 0,0 1 0 0 0,0 0 0 0 0,-1 0 0 0 0,1 0 0 0 0,-1 1-1 0 0,1 0 1 0 0,6 6 0 0 0,13 8 133 0 0,-15-10-279 0 0,0 0 0 0 0,-1 0 0 0 0,11 13 0 0 0,6 5 72 0 0,15 11-33 0 0,203 167 1 0 0,-178-152-212 0 0,-47-35 28 0 0,0-2 0 0 0,41 25-1 0 0,-55-37 3 0 0,-1-1 0 0 0,1 0 0 0 0,0 0 0 0 0,0 0-1 0 0,1-1 1 0 0,8 2 0 0 0,-13-3 14 0 0,-2-1-11 0 0,0 0 0 0 0,0 0 0 0 0,-1-1 1 0 0,1 1-1 0 0,0 0 0 0 0,0 0 0 0 0,-1 0 0 0 0,1 1 0 0 0,0-1 0 0 0,-1 0 1 0 0,1 0-1 0 0,-1 1 0 0 0,1-1 0 0 0,-1 1 0 0 0,-2-1 0 0 0,-31-8-19 0 0,30 8 13 0 0,1 1-1 0 0,-1 0 1 0 0,1 0-1 0 0,0 0 1 0 0,-1 1-1 0 0,1 0 1 0 0,0 0 0 0 0,-1 0-1 0 0,-7 3 1 0 0,-38 20-19 0 0,32-15 17 0 0,-73 42-7 0 0,-123 89 0 0 0,203-132 10 0 0,-208 145-76 0 0,182-129 78 0 0,23-16-1032 0 0,-1 2 0 0 0,-16 14 1 0 0,27-18-2406 0 0,27 7-15341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26.4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2 34 292 0 0,'-109'-33'13491'0'0,"150"51"-8012"0"0,9 11-3665 0 0,48 41-840 0 0,-50-29-783 0 0,46 51 0 0 0,41 37-156 0 0,-4-23-5 0 0,-73-64-9 0 0,-57-42 84 0 0,-25 0 58 0 0,-25 0 4 0 0,27 3-136 0 0,1 2 0 0 0,-1 0-1 0 0,1 1 1 0 0,0 1-1 0 0,-25 13 1 0 0,3 2-29 0 0,-54 38 0 0 0,-25 20-29 0 0,-228 110-1 0 0,333-181-751 0 0,-1 0 0 0 0,1 1 0 0 0,0 1 0 0 0,1 1-1 0 0,-16 14 1 0 0,6-1-6967 0 0,-43 54-1 0 0,63-70 6583 0 0,3-1 142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27.2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 46 644 0 0,'-20'-5'3145'0'0,"15"4"-1859"0"0,-1 0 1 0 0,1-1-1 0 0,-1 1 1 0 0,1-1-1 0 0,0 0 1 0 0,-1-1-1 0 0,1 1 1 0 0,-9-8 1656 0 0,105 1-208 0 0,255 2 255 0 0,-251 6-5415 0 0,-33 7-3178 0 0,-61-6 5324 0 0,0 0-1 0 0,0 0 0 0 0,0 0 0 0 0,0 0 1 0 0,0 0-1 0 0,0 0 0 0 0,0 0 0 0 0,0 1 1 0 0,0-1-1 0 0,0 0 0 0 0,0 1 1 0 0,-1-1-1 0 0,1 1 0 0 0,0-1 0 0 0,0 1 1 0 0,0-1-1 0 0,0 1 0 0 0,-1 0 0 0 0,1-1 1 0 0,0 1-1 0 0,-1 0 0 0 0,1-1 0 0 0,0 1 1 0 0,-1 0-1 0 0,1 0 0 0 0,-1 0 1 0 0,1 0-1 0 0,-1 0 0 0 0,0-1 0 0 0,1 1 1 0 0,-1 0-1 0 0,0 0 0 0 0,1 0 0 0 0,-1 0 1 0 0,0 0-1 0 0,0 0 0 0 0,0 0 0 0 0,0 0 1 0 0,0 0-1 0 0,0 0 0 0 0,0 0 1 0 0,-1 0-1 0 0,1 0 0 0 0,0 0 0 0 0,0 0 1 0 0,-1 0-1 0 0,0 1 0 0 0,-2 5-650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27.6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5 4 284 0 0,'-12'4'1696'0'0,"1"-1"0"0"0,-1 0-1 0 0,-21 2 1 0 0,-14-3 7494 0 0,61-4-7262 0 0,69-7 429 0 0,87 3 1 0 0,-72 4-2483 0 0,66 0-4572 0 0,-121 4-994 0 0,76 13 1 0 0,-113-14 4645 0 0,1 1 1 0 0,-1 1 0 0 0,1-1-1 0 0,9 6 1 0 0,-15-8 988 0 0,12 7-1207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34.2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4 0 12 0 0,'3'1'426'0'0,"0"0"0"0"0,0 0 0 0 0,0 0 0 0 0,12 3 12143 0 0,-27 3-8949 0 0,-35 21-3587 0 0,14 6 405 0 0,-47 59 0 0 0,47-53-351 0 0,-217 239-39 0 0,222-254-53 0 0,-51 35 0 0 0,36-29-12 0 0,1-2 9 0 0,41-27 10 0 0,1-2 4 0 0,0 0-2 0 0,-2 0 0 0 0,1 0 6 0 0,31 8-154 0 0,-7-2 140 0 0,0 1-1 0 0,0 2 0 0 0,-1 0 0 0 0,0 1 0 0 0,24 16 0 0 0,13 5 35 0 0,-9-3 53 0 0,-1 2-1 0 0,63 49 1 0 0,11 9-150 0 0,-104-78-103 0 0,-13-7-903 0 0,-1 0 0 0 0,0 0-1 0 0,1 1 1 0 0,7 7 0 0 0,-12-10 696 0 0,0 0 1 0 0,0 0 0 0 0,0 0 0 0 0,0 0-1 0 0,0 1 1 0 0,0-1 0 0 0,-1 0-1 0 0,1 1 1 0 0,0-1 0 0 0,-1 0-1 0 0,1 1 1 0 0,-1-1 0 0 0,1 1 0 0 0,-1-1-1 0 0,0 1 1 0 0,0-1 0 0 0,0 1-1 0 0,0-1 1 0 0,0 1 0 0 0,0-1 0 0 0,0 1-1 0 0,0-1 1 0 0,0 1 0 0 0,-1 1-1 0 0,-8 20-2233 0 0,2-10 1550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35.3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7 1 620 0 0,'-20'2'4322'0'0,"5"0"-138"0"0,4-1 1434 0 0,31-1-5058 0 0,-16-1-494 0 0,0 1 0 0 0,0 0-1 0 0,0 0 1 0 0,0 0 0 0 0,0 1-1 0 0,0 0 1 0 0,0-1-1 0 0,0 1 1 0 0,0 1 0 0 0,0-1-1 0 0,0 0 1 0 0,6 5-1 0 0,23 11 453 0 0,-27-13-408 0 0,1-1 1 0 0,0 1-1 0 0,-1 0 1 0 0,9 7 0 0 0,43 43 520 0 0,65 79 0 0 0,-116-124-618 0 0,155 174 141 0 0,-155-176-167 0 0,16 18 12 0 0,2-2 1 0 0,1 0-1 0 0,42 28 1 0 0,-55-41 148 0 0,-42-12 47 0 0,13 3-154 0 0,0 0-1 0 0,1 1 1 0 0,-1 1-1 0 0,1 1 1 0 0,0 0-1 0 0,0 1 1 0 0,0 1-1 0 0,1 0 1 0 0,-14 8-1 0 0,-21 14-81 0 0,-51 41-1 0 0,61-42 45 0 0,-40 30-498 0 0,-134 128 0 0 0,163-132-2393 0 0,-58 80-10584 0 0,95-117 12352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36.8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9 49 408 0 0,'-9'-1'1024'0'0,"0"1"1"0"0,1-1-1 0 0,-1-1 0 0 0,0 1 0 0 0,-11-5 0 0 0,16 5-577 0 0,0 0 0 0 0,1-1 0 0 0,-1 1 0 0 0,1-1 0 0 0,-1 0 0 0 0,1 0 0 0 0,0 0-1 0 0,0-1 1 0 0,0 1 0 0 0,0-1 0 0 0,0 0 0 0 0,0 0 0 0 0,1 0 0 0 0,-4-4 0 0 0,19 15 4238 0 0,46 24-4740 0 0,-35-19 70 0 0,32 20 1 0 0,13 8-4 0 0,106 57 51 0 0,-144-79-46 0 0,128 85-1 0 0,-130-86-19 0 0,-13-8 8 0 0,27 22 1 0 0,-43-32-3 0 0,1 0 0 0 0,-1 0 0 0 0,0 0 0 0 0,0 0 0 0 0,0 0 0 0 0,0 0 0 0 0,1 1 0 0 0,-1-1 0 0 0,0 0 0 0 0,0 0 0 0 0,0 0 0 0 0,0 0 0 0 0,0 1 0 0 0,0-1 0 0 0,0 0 0 0 0,0 0 0 0 0,1 0 0 0 0,-1 1 0 0 0,0-1 0 0 0,0 0 0 0 0,0 0 0 0 0,0 1 0 0 0,0-1 0 0 0,0 0 0 0 0,0 0 0 0 0,0 0 0 0 0,0 1 0 0 0,0-1 0 0 0,0 0 0 0 0,0 0 0 0 0,0 0 0 0 0,-1 1 0 0 0,1-1 0 0 0,0 0 0 0 0,0 0 0 0 0,0 1 0 0 0,-10 4 60 0 0,-26 4-3 0 0,12-4 19 0 0,7 2-28 0 0,0 0 0 0 0,1 1 1 0 0,0 1-1 0 0,-15 11 0 0 0,-60 48 120 0 0,17-12-115 0 0,-376 258-722 0 0,286-184-6534 0 0,133-101 3877 0 0,1 1 1 0 0,-49 65 0 0 0,65-74 2449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37.7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6 13 776 0 0,'-15'0'1305'0'0,"-5"0"1150"0"0,1 0 1 0 0,0-1-1 0 0,0-1 1 0 0,-24-5 0 0 0,59 4 881 0 0,16 3-3505 0 0,345 13 892 0 0,-371-13-776 0 0,95-4-3252 0 0,-2 1-6378 0 0,-97 3 9296 0 0,0 0-1 0 0,0 0 1 0 0,0 0-1 0 0,0 0 1 0 0,-1 1-1 0 0,1-1 1 0 0,0 1-1 0 0,0 0 1 0 0,2 0-1 0 0,2 2-634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38.1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9 12 320 0 0,'-27'5'1830'0'0,"-29"3"3076"0"0,49-8-3683 0 0,1 0-1 0 0,-1 0 1 0 0,0-1 0 0 0,0 1-1 0 0,0-2 1 0 0,-7-1 0 0 0,14 3-1182 0 0,0 0 0 0 0,0 0 0 0 0,0 0 1 0 0,1 0-1 0 0,-1 0 0 0 0,0 0 0 0 0,0 0 1 0 0,0 0-1 0 0,0 0 0 0 0,0 0 0 0 0,0 0 1 0 0,0 0-1 0 0,0 0 0 0 0,0 0 0 0 0,0 0 1 0 0,0-1-1 0 0,0 1 0 0 0,0 0 0 0 0,0 0 1 0 0,0 0-1 0 0,0 0 0 0 0,0 0 0 0 0,0 0 1 0 0,0 0-1 0 0,0 0 0 0 0,0 0 0 0 0,0 0 1 0 0,0 0-1 0 0,0 0 0 0 0,0 0 0 0 0,0-1 1 0 0,0 1-1 0 0,0 0 0 0 0,0 0 0 0 0,0 0 1 0 0,0 0-1 0 0,0 0 0 0 0,0 0 0 0 0,0 0 1 0 0,0 0-1 0 0,0 0 0 0 0,0 0 0 0 0,0 0 1 0 0,0 0-1 0 0,0 0 0 0 0,0-1 0 0 0,0 1 1 0 0,0 0-1 0 0,0 0 0 0 0,0 0 0 0 0,0 0 1 0 0,0 0-1 0 0,0 0 0 0 0,0 0 0 0 0,-1 0 0 0 0,1 0 1 0 0,0 0-1 0 0,0 0 0 0 0,0 0 0 0 0,0 0 1 0 0,0 0-1 0 0,0 0 0 0 0,0 0 0 0 0,0 0 1 0 0,0 0-1 0 0,0 0 0 0 0,0 0 0 0 0,9-4 782 0 0,12-1-467 0 0,49 0-547 0 0,0 3-1 0 0,0 3 1 0 0,0 3 0 0 0,81 16 0 0 0,-140-18-116 0 0,131 18-5794 0 0,-123-19 4676 0 0,0-1 0 0 0,0-1-1 0 0,0 0 1 0 0,0-1 0 0 0,29-8 0 0 0,-22 2-88 0 0,-1-1 155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0.4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1 156 204 0 0,'12'-18'1779'0'0,"0"0"-1"0"0,-1-1 1 0 0,0 0-1 0 0,8-25 1 0 0,-18 41-1596 0 0,0 2-92 0 0,-1 0 0 0 0,1 0 0 0 0,0 0 0 0 0,-1 0-1 0 0,1 0 1 0 0,-1 0 0 0 0,0 0 0 0 0,1 0 0 0 0,-1 0 0 0 0,0 0 0 0 0,0 0-1 0 0,0 0 1 0 0,0-1 0 0 0,0 1 0 0 0,0 0 0 0 0,0 0 0 0 0,0 0-1 0 0,0 0 1 0 0,0 0 0 0 0,-1 0 0 0 0,1-1 0 0 0,-1 1 0 0 0,1 0 0 0 0,0 0-1 0 0,-2-1 1 0 0,1 2-9 0 0,0-1 1 0 0,0 0-1 0 0,0 1 0 0 0,0-1 0 0 0,-1 0 0 0 0,1 1 0 0 0,0 0 1 0 0,0-1-1 0 0,-1 1 0 0 0,1 0 0 0 0,0-1 0 0 0,-1 1 0 0 0,1 0 1 0 0,0 0-1 0 0,-1 0 0 0 0,1 0 0 0 0,-2 1 0 0 0,-7 1 101 0 0,0 0 0 0 0,0 0 0 0 0,1 1 1 0 0,-14 6-1 0 0,0 2 9 0 0,0 2-1 0 0,0 0 1 0 0,2 1 0 0 0,-32 26 0 0 0,51-39-175 0 0,1 0 0 0 0,-1 0 0 0 0,1 1 0 0 0,0-1-1 0 0,-1 0 1 0 0,1 0 0 0 0,0 1 0 0 0,0-1 0 0 0,0 1 0 0 0,0-1 0 0 0,0 1 0 0 0,0 0 0 0 0,0-1 0 0 0,1 1-1 0 0,-1 0 1 0 0,1-1 0 0 0,-1 1 0 0 0,1 0 0 0 0,-1 0 0 0 0,1 0 0 0 0,0 0 0 0 0,0-1 0 0 0,0 1-1 0 0,0 0 1 0 0,0 0 0 0 0,1 2 0 0 0,1-1-3 0 0,0 0 1 0 0,-1 0-1 0 0,1 0 0 0 0,1 0 0 0 0,-1 0 1 0 0,0-1-1 0 0,1 1 0 0 0,-1-1 0 0 0,1 0 0 0 0,0 0 1 0 0,0 0-1 0 0,0 0 0 0 0,3 2 0 0 0,51 28-26 0 0,-24-14 24 0 0,34 25 0 0 0,-57-35 11 0 0,0 0 0 0 0,0 1 0 0 0,-1 0 0 0 0,0 0 0 0 0,0 1 0 0 0,-1 0 0 0 0,7 13 0 0 0,-6-8 49 0 0,-1-1 0 0 0,-1 1 1 0 0,-1 0-1 0 0,0 1 0 0 0,-1-1 1 0 0,6 32-1 0 0,-9-40-43 0 0,-2-1 0 0 0,1 1-1 0 0,-1 0 1 0 0,0 0 0 0 0,0-1 0 0 0,-1 1 0 0 0,0 0-1 0 0,0-1 1 0 0,0 1 0 0 0,-1-1 0 0 0,0 1 0 0 0,-1-1-1 0 0,1 0 1 0 0,-1 1 0 0 0,0-2 0 0 0,-1 1 0 0 0,1 0-1 0 0,-1-1 1 0 0,-7 9 0 0 0,2-6-11 0 0,0 0 0 0 0,0-1 0 0 0,0 0 0 0 0,-1-1 0 0 0,0 0 0 0 0,0 0 0 0 0,0-1 0 0 0,-1-1 0 0 0,0 1 0 0 0,-12 2 0 0 0,15-5-39 0 0,1 0-1 0 0,-1-1 1 0 0,0 0 0 0 0,0 0-1 0 0,0 0 1 0 0,0-1 0 0 0,1-1-1 0 0,-1 1 1 0 0,0-1 0 0 0,0 0-1 0 0,0-1 1 0 0,1 0 0 0 0,-1 0-1 0 0,1-1 1 0 0,-12-5 0 0 0,16 7-69 0 0,1-1 1 0 0,-1 1 0 0 0,0-1 0 0 0,1 0 0 0 0,-1 0 0 0 0,1 0 0 0 0,-1 0 0 0 0,1-1 0 0 0,0 1 0 0 0,0 0-1 0 0,0-1 1 0 0,1 0 0 0 0,-1 1 0 0 0,0-1 0 0 0,1 0 0 0 0,0 0 0 0 0,0 0 0 0 0,0 0 0 0 0,0 0 0 0 0,0 0-1 0 0,0-4 1 0 0,1 4-180 0 0,0-1-1 0 0,0 1 1 0 0,1 0-1 0 0,-1-1 1 0 0,1 1-1 0 0,0 0 1 0 0,0-1-1 0 0,0 1 1 0 0,1 0-1 0 0,-1 0 1 0 0,1 0-1 0 0,0 0 1 0 0,-1 0-1 0 0,1 0 1 0 0,1 0-1 0 0,-1 1 1 0 0,0-1-1 0 0,6-3 1 0 0,-1-1-764 0 0,1 1 1 0 0,0 0 0 0 0,0 1-1 0 0,1-1 1 0 0,-1 2-1 0 0,1-1 1 0 0,17-4-1 0 0,-11 4 228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43.0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07 195 148 0 0,'0'0'619'0'0,"-16"-14"5569"0"0,8 11-5608 0 0,1-1 0 0 0,0 1 0 0 0,1-1 0 0 0,-1 0 0 0 0,1-1 0 0 0,-1 0 0 0 0,1 0 0 0 0,-6-6 0 0 0,4 3-229 0 0,0 1-1 0 0,-1 0 1 0 0,-14-9-1 0 0,-15-3 229 0 0,-1 1 0 0 0,-42-13-1 0 0,59 23-412 0 0,-2 2 0 0 0,1 1 0 0 0,-1 0 0 0 0,1 2 0 0 0,-28-1 0 0 0,26 5-84 0 0,0 1 0 0 0,0 1 0 0 0,1 1 0 0 0,0 2 0 0 0,-26 8 0 0 0,15-2 164 0 0,0 2 0 0 0,-56 32 1 0 0,75-37-168 0 0,1 1-1 0 0,0 0 1 0 0,1 1 0 0 0,0 1 0 0 0,0 1 0 0 0,1 0 0 0 0,1 0 0 0 0,0 1 0 0 0,1 1 0 0 0,-16 27 0 0 0,18-24-22 0 0,1 0 0 0 0,0 1 1 0 0,2 0-1 0 0,0 0 0 0 0,1 0 0 0 0,1 1 1 0 0,1 0-1 0 0,-1 23 0 0 0,3-15 47 0 0,1-1 0 0 0,1 1 0 0 0,2-1 0 0 0,1 0 0 0 0,11 40 0 0 0,-9-46-25 0 0,1 0-1 0 0,1 0 1 0 0,1-1 0 0 0,1 0-1 0 0,1-1 1 0 0,1 0 0 0 0,0-1 0 0 0,1 0-1 0 0,18 18 1 0 0,-8-12 51 0 0,1-2 0 0 0,1-1 0 0 0,0 0 0 0 0,2-2 0 0 0,0-1 0 0 0,1-2 0 0 0,34 16 0 0 0,-50-27-109 0 0,13 7 5 0 0,-1-1 1 0 0,2-1-1 0 0,-1-1 0 0 0,2-1 0 0 0,50 7 1 0 0,-35-12 1 0 0,1-3 1 0 0,0-1 0 0 0,-1-2-1 0 0,0-2 1 0 0,1-2 0 0 0,70-21-1 0 0,-78 16 6 0 0,-1-1 0 0 0,0-2-1 0 0,51-31 1 0 0,-63 31-15 0 0,-1 0 1 0 0,-1-1-1 0 0,0-1 0 0 0,-1-1 1 0 0,-1 0-1 0 0,-1-2 0 0 0,28-39 1 0 0,-36 44-4 0 0,0-1-1 0 0,-1 0 1 0 0,-1 0 0 0 0,0-1 0 0 0,-1 0 0 0 0,-1 0 0 0 0,-1 0 0 0 0,0-1 0 0 0,2-29 0 0 0,-5 26 5 0 0,0 0 0 0 0,-2 0 0 0 0,-1 0 0 0 0,0 0 0 0 0,-2 0 0 0 0,0 0 0 0 0,-13-36 0 0 0,11 42-12 0 0,0 0 0 0 0,-1 1 0 0 0,-1 0 0 0 0,0 1 0 0 0,-1 0 0 0 0,0 0 0 0 0,-1 1 0 0 0,-1 0 0 0 0,1 0 0 0 0,-24-17 0 0 0,14 14 7 0 0,0 2 0 0 0,-1 0-1 0 0,-1 2 1 0 0,0 0 0 0 0,-1 1 0 0 0,-29-8-1 0 0,-78-21-19 0 0,-144-51 82 0 0,270 88-244 0 0,-1 0 1 0 0,0 1 0 0 0,0-1-1 0 0,0 1 1 0 0,0 0 0 0 0,0 1-1 0 0,0-1 1 0 0,0 1 0 0 0,-1 0 0 0 0,1 0-1 0 0,0 1 1 0 0,0-1 0 0 0,0 1-1 0 0,0 0 1 0 0,0 1 0 0 0,-7 2-1 0 0,4 0-622 0 0,1 0 0 0 0,-1 1 0 0 0,1 0 0 0 0,0 0 0 0 0,0 1 0 0 0,1 0 0 0 0,0 0 0 0 0,-11 14 0 0 0,-6 9-1937 0 0,2 1 1 0 0,1 1-1 0 0,-16 35 1 0 0,24-42 1568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51.8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05 217 432 0 0,'-103'-7'8636'0'0,"-2"0"-5637"0"0,94 8-2899 0 0,0 1-1 0 0,0 0 1 0 0,0 1-1 0 0,0 0 1 0 0,1 1-1 0 0,-1 0 1 0 0,1 0-1 0 0,-19 12 1 0 0,-18 7 56 0 0,-36 13 918 0 0,-117 67 0 0 0,107-36-347 0 0,18-11-260 0 0,44-34-306 0 0,0 2 0 0 0,2 1 0 0 0,0 1 0 0 0,-43 54 0 0 0,60-66-145 0 0,2 1 0 0 0,0 0 0 0 0,1 0-1 0 0,0 1 1 0 0,1 1 0 0 0,1-1 0 0 0,1 1 0 0 0,-6 24 0 0 0,9-29-18 0 0,1 0 0 0 0,0 0 0 0 0,1 0-1 0 0,1 0 1 0 0,0 1 0 0 0,0-1 0 0 0,1 0 0 0 0,1 0-1 0 0,0 0 1 0 0,0 0 0 0 0,2 0 0 0 0,-1 0-1 0 0,7 13 1 0 0,6 8 24 0 0,2 0-1 0 0,0-2 0 0 0,3 0 1 0 0,0-1-1 0 0,2-1 0 0 0,1-1 1 0 0,1-1-1 0 0,35 29 0 0 0,-38-38 39 0 0,0 0-1 0 0,1-2 1 0 0,1-1 0 0 0,0 0-1 0 0,1-2 1 0 0,1-1-1 0 0,0-1 1 0 0,54 15-1 0 0,-28-13 46 0 0,19 4 48 0 0,88 11 1 0 0,-136-26-126 0 0,1-1 0 0 0,0 0 1 0 0,0-2-1 0 0,0-1 1 0 0,0-1-1 0 0,0-1 1 0 0,40-12-1 0 0,-15-2 57 0 0,0-2-1 0 0,-1-3 1 0 0,-2-1-1 0 0,0-3 1 0 0,-2-1 0 0 0,-1-3-1 0 0,71-64 1 0 0,-82 63 27 0 0,-1-1 1 0 0,-1-1 0 0 0,-2-2-1 0 0,-1-1 1 0 0,-2-1 0 0 0,37-77 0 0 0,-52 89 40 0 0,-1 0 0 0 0,-1-1 0 0 0,-2 0 1 0 0,0 0-1 0 0,-2-1 0 0 0,-1 0 0 0 0,-1-54 0 0 0,-5 38 24 0 0,-1 1-1 0 0,-3 0 0 0 0,-1 0 0 0 0,-19-57 0 0 0,17 71-93 0 0,-2 1 0 0 0,-1 1 0 0 0,-1 0 0 0 0,-1 1 0 0 0,-1 0 0 0 0,-2 2 1 0 0,0 0-1 0 0,-31-31 0 0 0,35 42-16 0 0,-1 0 0 0 0,0 1 0 0 0,-1 0 0 0 0,0 2 0 0 0,-1 0 0 0 0,0 0 0 0 0,0 2 0 0 0,-1 0 0 0 0,-1 1 0 0 0,1 1 0 0 0,-1 1 0 0 0,0 0 0 0 0,0 2 0 0 0,0 0 0 0 0,0 1-1 0 0,-1 1 1 0 0,1 0 0 0 0,-1 2 0 0 0,1 0 0 0 0,0 2 0 0 0,-1 0 0 0 0,1 1 0 0 0,0 0 0 0 0,1 2 0 0 0,-1 0 0 0 0,1 1 0 0 0,-30 17 0 0 0,24-10-540 0 0,0 1-1 0 0,1 1 1 0 0,0 1-1 0 0,1 1 1 0 0,1 1-1 0 0,-21 24 0 0 0,32-30-399 0 0,0 0 0 0 0,1 0 0 0 0,0 1 0 0 0,1 0 0 0 0,-6 15 0 0 0,10-17-266 0 0,-1 0 0 0 0,2 0 0 0 0,0 0 0 0 0,0 1 0 0 0,1-1 0 0 0,1 1 0 0 0,0 13 0 0 0,0-10-233 0 0,2 0-1 0 0,0 0 1 0 0,6 23 0 0 0,-2-16 326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7:00:53.8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40 326 120 0 0,'-4'-3'953'0'0,"0"0"1"0"0,-1 0-1 0 0,1 0 1 0 0,-1 1-1 0 0,-5-3 0 0 0,5 3-359 0 0,0 0 0 0 0,0-1 1 0 0,0 1-1 0 0,1-1 0 0 0,-6-4 0 0 0,-2-5-154 0 0,1-1-1 0 0,0 0 1 0 0,1 0 0 0 0,0-1 0 0 0,1 0 0 0 0,0 0 0 0 0,2-1-1 0 0,-8-19 1 0 0,11 26-356 0 0,-1-1-1 0 0,0 1 0 0 0,0-1 0 0 0,-1 2 1 0 0,1-1-1 0 0,-2 0 0 0 0,1 1 1 0 0,-1 0-1 0 0,-1 1 0 0 0,1 0 1 0 0,-1 0-1 0 0,0 0 0 0 0,0 1 0 0 0,0 0 1 0 0,-1 1-1 0 0,0 0 0 0 0,0 0 1 0 0,-16-4-1 0 0,1 2 39 0 0,0 1 0 0 0,-1 1 0 0 0,1 1 0 0 0,-1 2 0 0 0,0 0 0 0 0,-28 3 0 0 0,31 0-95 0 0,-1 2 1 0 0,1 0-1 0 0,0 2 0 0 0,0 0 0 0 0,0 1 1 0 0,1 2-1 0 0,0 0 0 0 0,1 1 1 0 0,-32 21-1 0 0,39-21 11 0 0,0 0 0 0 0,1 1 0 0 0,0 1 0 0 0,0-1 1 0 0,2 2-1 0 0,-1 0 0 0 0,2 0 0 0 0,0 1 0 0 0,-10 19 0 0 0,8-10 58 0 0,1-1 0 0 0,1 1 0 0 0,1 1-1 0 0,2-1 1 0 0,-7 39 0 0 0,10-32 15 0 0,1-1 0 0 0,1 1 0 0 0,1-1 0 0 0,2 1 0 0 0,1-1 0 0 0,1 0 0 0 0,2 0 0 0 0,1 0 0 0 0,1-1 0 0 0,1 0 0 0 0,2 0 1 0 0,1-1-1 0 0,1 0 0 0 0,1-1 0 0 0,29 40 0 0 0,-15-27-1 0 0,2-1 1 0 0,2-1-1 0 0,57 50 1 0 0,-66-68-80 0 0,0-1 1 0 0,1-1 0 0 0,1-2 0 0 0,1 0 0 0 0,0-1-1 0 0,1-2 1 0 0,32 10 0 0 0,-23-10 5 0 0,1-2 0 0 0,1-2 0 0 0,-1-1 0 0 0,75 2 0 0 0,-89-9-28 0 0,-1-1 0 0 0,1-1-1 0 0,-1-1 1 0 0,0 0-1 0 0,0-2 1 0 0,0-1-1 0 0,-1-1 1 0 0,1-1 0 0 0,31-16-1 0 0,-24 8-1 0 0,-1-2 0 0 0,-1 0 0 0 0,-1-2 0 0 0,-1-1 0 0 0,-1-1 0 0 0,0-1 0 0 0,-2-1 0 0 0,23-31 0 0 0,-29 33 3 0 0,-2-1 1 0 0,0 0 0 0 0,-2-1 0 0 0,0-1 0 0 0,-1 0 0 0 0,-2 0 0 0 0,-1-1 0 0 0,-1 0-1 0 0,-1 0 1 0 0,4-36 0 0 0,-7 28 3 0 0,-2 0 0 0 0,-4-60 1 0 0,1 79-12 0 0,0 0 0 0 0,-1 1 1 0 0,-1-1-1 0 0,0 1 0 0 0,-1-1 1 0 0,-1 1-1 0 0,0 0 0 0 0,-14-22 1 0 0,2 11 95 0 0,-2 0 0 0 0,0 2 0 0 0,-1 0-1 0 0,-1 1 1 0 0,-1 2 0 0 0,-1 0 0 0 0,-1 2 0 0 0,-1 0 0 0 0,-32-16 0 0 0,21 15 43 0 0,-2 1 0 0 0,0 2 0 0 0,0 2 0 0 0,-2 2 0 0 0,1 1 0 0 0,-55-7 0 0 0,79 16-305 0 0,0 0 0 0 0,-1 2-1 0 0,1-1 1 0 0,0 2 0 0 0,-1 0-1 0 0,-21 5 1 0 0,27-3-523 0 0,0 0 0 0 0,0 1 0 0 0,0 1 0 0 0,1-1 0 0 0,-1 2 0 0 0,1-1 0 0 0,1 2 0 0 0,-1-1 1 0 0,-16 15-1 0 0,17-12-389 0 0,-1 0 0 0 0,1 1 0 0 0,0 0 0 0 0,1 1 0 0 0,0 0 1 0 0,1 0-1 0 0,0 1 0 0 0,1-1 0 0 0,0 1 0 0 0,-6 19 1 0 0,5-9-248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15T06:59:11.1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6 17 172 0 0,'0'0'129'0'0,"0"0"0"0"0,1 0-1 0 0,-1 0 1 0 0,0 0 0 0 0,0 0 0 0 0,1 0-1 0 0,-1 0 1 0 0,0 0 0 0 0,0 0 0 0 0,1 0-1 0 0,-1 0 1 0 0,0 0 0 0 0,0 0 0 0 0,0 0 0 0 0,1 0-1 0 0,-1-1 1 0 0,0 1 0 0 0,0 0 0 0 0,0 0-1 0 0,1 0 1 0 0,-1 0 0 0 0,0-1 0 0 0,0 1-1 0 0,0 0 1 0 0,0 0 0 0 0,1 0 0 0 0,-1-1-1 0 0,0 1 1 0 0,0 0 0 0 0,0 0 0 0 0,0-1 0 0 0,0 1-1 0 0,0 0 1 0 0,0 0 0 0 0,0 0 0 0 0,0-1-1 0 0,0 1 1 0 0,0 0 0 0 0,0 0 0 0 0,0-1-1 0 0,0 1 1 0 0,0 0 0 0 0,0 0 0 0 0,0-1-1 0 0,0 1 1 0 0,0 0 0 0 0,-14-6 3364 0 0,-20 3-788 0 0,22 3-2367 0 0,0 1 0 0 0,0 1 0 0 0,1 0 0 0 0,-1 1 0 0 0,1 0 1 0 0,-1 1-1 0 0,1 0 0 0 0,-13 8 0 0 0,8-4-48 0 0,1 0-1 0 0,1 2 1 0 0,0 0 0 0 0,0 0-1 0 0,-12 13 1 0 0,19-17-159 0 0,1 1-1 0 0,1-1 1 0 0,-1 1 0 0 0,1 0-1 0 0,0 0 1 0 0,1 0 0 0 0,0 1-1 0 0,0 0 1 0 0,-4 12 0 0 0,7-17-112 0 0,0 1 0 0 0,0-1 0 0 0,1 0 1 0 0,-1 1-1 0 0,1-1 0 0 0,0 1 0 0 0,0-1 0 0 0,0 0 1 0 0,1 1-1 0 0,-1-1 0 0 0,1 0 0 0 0,0 1 1 0 0,0-1-1 0 0,0 0 0 0 0,0 0 0 0 0,1 0 0 0 0,-1 0 1 0 0,1 0-1 0 0,0 0 0 0 0,-1 0 0 0 0,2 0 0 0 0,-1-1 1 0 0,0 1-1 0 0,0-1 0 0 0,1 1 0 0 0,-1-1 1 0 0,4 2-1 0 0,3 3-99 0 0,0-2 1 0 0,1 1-1 0 0,0-1 0 0 0,0 0 1 0 0,0-1-1 0 0,0-1 1 0 0,0 1-1 0 0,1-1 0 0 0,13 1 1 0 0,-9-2-356 0 0,-1 0 1 0 0,0-1 0 0 0,1-1-1 0 0,-1-1 1 0 0,1 0 0 0 0,22-4-1 0 0,-33 4 309 0 0,1-1-1 0 0,0 1 1 0 0,-1-1 0 0 0,1 0-1 0 0,-1 0 1 0 0,1 0-1 0 0,-1-1 1 0 0,0 0-1 0 0,0 1 1 0 0,0-1-1 0 0,0-1 1 0 0,-1 1 0 0 0,1-1-1 0 0,-1 1 1 0 0,0-1-1 0 0,0 0 1 0 0,0 0-1 0 0,2-6 1 0 0,2-5 101 0 0,0 0 1 0 0,-2-1-1 0 0,0 0 1 0 0,3-17-1 0 0,1 0-4 0 0,-7 25 82 0 0,-1 0 0 0 0,0-1-1 0 0,0 1 1 0 0,-1-9 0 0 0,0 16 355 0 0,-5 28-234 0 0,2-10 12 0 0,1 1 0 0 0,1 0 0 0 0,0 0 0 0 0,2 19 0 0 0,0-30-171 0 0,-1-1 0 0 0,1 1 0 0 0,0-1 0 0 0,1 0 0 0 0,-1 1 0 0 0,1-1 0 0 0,1 0 0 0 0,-1 0 0 0 0,1 0 0 0 0,0-1 0 0 0,0 1 0 0 0,1-1 1 0 0,-1 1-1 0 0,9 7 0 0 0,-10-11-58 0 0,0-1 0 0 0,0 1 0 0 0,0-1 0 0 0,0 1 0 0 0,1-1 1 0 0,-1 0-1 0 0,1 0 0 0 0,-1 0 0 0 0,1 0 0 0 0,-1-1 0 0 0,1 1 1 0 0,0 0-1 0 0,-1-1 0 0 0,1 0 0 0 0,0 0 0 0 0,-1 0 0 0 0,1 0 1 0 0,0 0-1 0 0,-1 0 0 0 0,1-1 0 0 0,-1 0 0 0 0,4 0 0 0 0,1-2-63 0 0,-1 1 0 0 0,0-1 0 0 0,0 0 0 0 0,0 0 0 0 0,-1 0 0 0 0,1-1 0 0 0,9-8 0 0 0,-9 5 88 0 0,0 0 1 0 0,-1 0 0 0 0,0-1 0 0 0,0 1 0 0 0,-1-1 0 0 0,0 0 0 0 0,4-10 0 0 0,8-16 208 0 0,-14 31-89 0 0,0-1 1 0 0,0 0 0 0 0,-1 0-1 0 0,1 0 1 0 0,-1 0 0 0 0,2-9 491 0 0,-9 35 72 0 0,-6 36 145 0 0,9-46-831 0 0,0 0 0 0 0,0 0 0 0 0,1 0 0 0 0,1 0 0 0 0,0 1 0 0 0,1-1 0 0 0,0 1 0 0 0,0-1 0 0 0,4 17 0 0 0,-4-28-96 0 0,0-1-1 0 0,1 1 1 0 0,-1 0 0 0 0,0 0 0 0 0,0 0-1 0 0,1-1 1 0 0,-1 1 0 0 0,1 0-1 0 0,-1 0 1 0 0,0-1 0 0 0,1 1-1 0 0,0 0 1 0 0,-1-1 0 0 0,1 1 0 0 0,-1 0-1 0 0,1-1 1 0 0,0 1 0 0 0,-1-1-1 0 0,1 1 1 0 0,0-1 0 0 0,-1 1-1 0 0,1-1 1 0 0,0 0 0 0 0,0 1 0 0 0,0-1-1 0 0,-1 0 1 0 0,1 1 0 0 0,0-1-1 0 0,1 0 1 0 0,0 0-145 0 0,1 0 0 0 0,-1-1-1 0 0,0 1 1 0 0,0-1 0 0 0,0 0 0 0 0,0 1-1 0 0,1-1 1 0 0,-1 0 0 0 0,0 0 0 0 0,0 0-1 0 0,2-2 1 0 0,6-4-844 0 0,-1 0 0 0 0,0-1-1 0 0,11-11 1 0 0,14-19-1501 0 0,-18 16 148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076A102-8B1A-4E39-81E3-BCC3509B4EE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8641486-0E5D-4E70-9AF1-BD78E7296BA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8D12CDA3-6C08-4D99-9539-6BB359AEEB32}" type="datetimeFigureOut">
              <a:rPr lang="vi-VN"/>
              <a:pPr>
                <a:defRPr/>
              </a:pPr>
              <a:t>26/11/2021</a:t>
            </a:fld>
            <a:endParaRPr lang="vi-VN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ADB9412-44D4-40FC-AE56-BCAC007ABBC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79755F3-B743-4016-AC57-DBEAE8D67B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vi-VN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58EE7D-8DA4-4AEF-AEC8-0D92363A754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3A09B9-918A-415D-B29D-72F6387BA4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FB73E3E-C909-4A7E-8DC2-E46929337333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625430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78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14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493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16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6247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17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0932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861D81-3B14-4D8C-BC80-77D3D44C454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6704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BBBFF-7DB9-494F-947E-530E5AC1CDC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612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32F603-5A19-483D-8FA0-C12C5DA7CCF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40383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7458" y="265370"/>
            <a:ext cx="10515600" cy="632402"/>
          </a:xfrm>
        </p:spPr>
        <p:txBody>
          <a:bodyPr>
            <a:normAutofit/>
          </a:bodyPr>
          <a:lstStyle>
            <a:lvl1pPr>
              <a:defRPr sz="32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696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5635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04D7-397A-45FE-92B3-F6D800518A5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E6462-F78B-4796-AFEC-59C32A5F5FA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676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1829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553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1951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412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937C7-A90C-40EE-836E-C73ECF94D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73980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9B69A-4829-491B-9714-14FF15C859D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602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A60953-8F1C-4556-93DA-F6F32766B6B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8659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F6A950-B35E-4845-B877-224F5AB0C99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562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E4A6C5-C814-4A24-80C4-C99C8542BA8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7882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E48C67-FD6A-4D46-97EA-782EE67AB6C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975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6D791-7CE4-49D7-AB27-1BB54ADB074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443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1CCE38-8C8B-47E5-A779-2E85C591A99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6496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2F4C7B-2F1D-40EA-B469-E7E3B8DADA7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248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B6F1B7F-6492-4C2E-A0A0-4BCD4E8A8E80}" type="datetimeFigureOut">
              <a:rPr lang="en-US" smtClean="0"/>
              <a:pPr>
                <a:defRPr/>
              </a:pPr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7833BB8-1BF2-4D5F-B5B8-01374D54474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6197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457" r:id="rId1"/>
    <p:sldLayoutId id="2147486458" r:id="rId2"/>
    <p:sldLayoutId id="2147486459" r:id="rId3"/>
    <p:sldLayoutId id="2147486460" r:id="rId4"/>
    <p:sldLayoutId id="2147486461" r:id="rId5"/>
    <p:sldLayoutId id="2147486462" r:id="rId6"/>
    <p:sldLayoutId id="2147486463" r:id="rId7"/>
    <p:sldLayoutId id="2147486464" r:id="rId8"/>
    <p:sldLayoutId id="2147486465" r:id="rId9"/>
    <p:sldLayoutId id="2147486466" r:id="rId10"/>
    <p:sldLayoutId id="21474864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alphaModFix amt="4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11/26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4585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469" r:id="rId1"/>
    <p:sldLayoutId id="2147486470" r:id="rId2"/>
    <p:sldLayoutId id="2147486471" r:id="rId3"/>
    <p:sldLayoutId id="2147486472" r:id="rId4"/>
    <p:sldLayoutId id="2147486473" r:id="rId5"/>
    <p:sldLayoutId id="2147486474" r:id="rId6"/>
    <p:sldLayoutId id="2147486475" r:id="rId7"/>
    <p:sldLayoutId id="2147486476" r:id="rId8"/>
  </p:sldLayoutIdLst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customXml" Target="../ink/ink70.xml"/><Relationship Id="rId7" Type="http://schemas.openxmlformats.org/officeDocument/2006/relationships/customXml" Target="../ink/ink72.xml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11" Type="http://schemas.openxmlformats.org/officeDocument/2006/relationships/customXml" Target="../ink/ink74.xml"/><Relationship Id="rId5" Type="http://schemas.openxmlformats.org/officeDocument/2006/relationships/customXml" Target="../ink/ink71.xml"/><Relationship Id="rId10" Type="http://schemas.openxmlformats.org/officeDocument/2006/relationships/image" Target="../media/image85.png"/><Relationship Id="rId4" Type="http://schemas.openxmlformats.org/officeDocument/2006/relationships/image" Target="../media/image82.png"/><Relationship Id="rId9" Type="http://schemas.openxmlformats.org/officeDocument/2006/relationships/customXml" Target="../ink/ink7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78.xml"/><Relationship Id="rId13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89.png"/><Relationship Id="rId12" Type="http://schemas.openxmlformats.org/officeDocument/2006/relationships/customXml" Target="../ink/ink80.xml"/><Relationship Id="rId2" Type="http://schemas.openxmlformats.org/officeDocument/2006/relationships/customXml" Target="../ink/ink75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77.xml"/><Relationship Id="rId11" Type="http://schemas.openxmlformats.org/officeDocument/2006/relationships/image" Target="../media/image91.png"/><Relationship Id="rId5" Type="http://schemas.openxmlformats.org/officeDocument/2006/relationships/image" Target="../media/image88.png"/><Relationship Id="rId10" Type="http://schemas.openxmlformats.org/officeDocument/2006/relationships/customXml" Target="../ink/ink79.xml"/><Relationship Id="rId4" Type="http://schemas.openxmlformats.org/officeDocument/2006/relationships/customXml" Target="../ink/ink76.xml"/><Relationship Id="rId9" Type="http://schemas.openxmlformats.org/officeDocument/2006/relationships/image" Target="../media/image9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50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82.xml"/><Relationship Id="rId5" Type="http://schemas.openxmlformats.org/officeDocument/2006/relationships/image" Target="../media/image940.png"/><Relationship Id="rId4" Type="http://schemas.openxmlformats.org/officeDocument/2006/relationships/customXml" Target="../ink/ink8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customXml" Target="../ink/ink2.xml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7.png"/><Relationship Id="rId11" Type="http://schemas.openxmlformats.org/officeDocument/2006/relationships/customXml" Target="../ink/ink1.xml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NULL"/><Relationship Id="rId7" Type="http://schemas.openxmlformats.org/officeDocument/2006/relationships/image" Target="../media/image14.png"/><Relationship Id="rId2" Type="http://schemas.openxmlformats.org/officeDocument/2006/relationships/image" Target="NULL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3.xm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8.png"/><Relationship Id="rId117" Type="http://schemas.openxmlformats.org/officeDocument/2006/relationships/customXml" Target="../ink/ink62.xml"/><Relationship Id="rId21" Type="http://schemas.openxmlformats.org/officeDocument/2006/relationships/customXml" Target="../ink/ink14.xml"/><Relationship Id="rId42" Type="http://schemas.openxmlformats.org/officeDocument/2006/relationships/image" Target="../media/image36.png"/><Relationship Id="rId47" Type="http://schemas.openxmlformats.org/officeDocument/2006/relationships/customXml" Target="../ink/ink27.xml"/><Relationship Id="rId63" Type="http://schemas.openxmlformats.org/officeDocument/2006/relationships/customXml" Target="../ink/ink35.xml"/><Relationship Id="rId68" Type="http://schemas.openxmlformats.org/officeDocument/2006/relationships/image" Target="../media/image49.png"/><Relationship Id="rId84" Type="http://schemas.openxmlformats.org/officeDocument/2006/relationships/image" Target="../media/image57.png"/><Relationship Id="rId89" Type="http://schemas.openxmlformats.org/officeDocument/2006/relationships/customXml" Target="../ink/ink48.xml"/><Relationship Id="rId112" Type="http://schemas.openxmlformats.org/officeDocument/2006/relationships/image" Target="../media/image71.png"/><Relationship Id="rId16" Type="http://schemas.openxmlformats.org/officeDocument/2006/relationships/image" Target="../media/image23.png"/><Relationship Id="rId107" Type="http://schemas.openxmlformats.org/officeDocument/2006/relationships/customXml" Target="../ink/ink57.xml"/><Relationship Id="rId11" Type="http://schemas.openxmlformats.org/officeDocument/2006/relationships/customXml" Target="../ink/ink9.xml"/><Relationship Id="rId32" Type="http://schemas.openxmlformats.org/officeDocument/2006/relationships/image" Target="../media/image31.png"/><Relationship Id="rId37" Type="http://schemas.openxmlformats.org/officeDocument/2006/relationships/customXml" Target="../ink/ink22.xml"/><Relationship Id="rId53" Type="http://schemas.openxmlformats.org/officeDocument/2006/relationships/customXml" Target="../ink/ink30.xml"/><Relationship Id="rId58" Type="http://schemas.openxmlformats.org/officeDocument/2006/relationships/image" Target="../media/image44.png"/><Relationship Id="rId74" Type="http://schemas.openxmlformats.org/officeDocument/2006/relationships/image" Target="../media/image52.png"/><Relationship Id="rId79" Type="http://schemas.openxmlformats.org/officeDocument/2006/relationships/customXml" Target="../ink/ink43.xml"/><Relationship Id="rId102" Type="http://schemas.openxmlformats.org/officeDocument/2006/relationships/image" Target="../media/image66.png"/><Relationship Id="rId5" Type="http://schemas.openxmlformats.org/officeDocument/2006/relationships/customXml" Target="../ink/ink6.xml"/><Relationship Id="rId61" Type="http://schemas.openxmlformats.org/officeDocument/2006/relationships/customXml" Target="../ink/ink34.xml"/><Relationship Id="rId82" Type="http://schemas.openxmlformats.org/officeDocument/2006/relationships/image" Target="../media/image56.png"/><Relationship Id="rId90" Type="http://schemas.openxmlformats.org/officeDocument/2006/relationships/image" Target="../media/image60.png"/><Relationship Id="rId95" Type="http://schemas.openxmlformats.org/officeDocument/2006/relationships/customXml" Target="../ink/ink51.xml"/><Relationship Id="rId19" Type="http://schemas.openxmlformats.org/officeDocument/2006/relationships/customXml" Target="../ink/ink13.xml"/><Relationship Id="rId14" Type="http://schemas.openxmlformats.org/officeDocument/2006/relationships/image" Target="../media/image22.png"/><Relationship Id="rId22" Type="http://schemas.openxmlformats.org/officeDocument/2006/relationships/image" Target="../media/image26.png"/><Relationship Id="rId27" Type="http://schemas.openxmlformats.org/officeDocument/2006/relationships/customXml" Target="../ink/ink17.xml"/><Relationship Id="rId30" Type="http://schemas.openxmlformats.org/officeDocument/2006/relationships/image" Target="../media/image30.png"/><Relationship Id="rId35" Type="http://schemas.openxmlformats.org/officeDocument/2006/relationships/customXml" Target="../ink/ink21.xml"/><Relationship Id="rId43" Type="http://schemas.openxmlformats.org/officeDocument/2006/relationships/customXml" Target="../ink/ink25.xml"/><Relationship Id="rId48" Type="http://schemas.openxmlformats.org/officeDocument/2006/relationships/image" Target="../media/image39.png"/><Relationship Id="rId56" Type="http://schemas.openxmlformats.org/officeDocument/2006/relationships/image" Target="../media/image43.png"/><Relationship Id="rId64" Type="http://schemas.openxmlformats.org/officeDocument/2006/relationships/image" Target="../media/image47.png"/><Relationship Id="rId69" Type="http://schemas.openxmlformats.org/officeDocument/2006/relationships/customXml" Target="../ink/ink38.xml"/><Relationship Id="rId77" Type="http://schemas.openxmlformats.org/officeDocument/2006/relationships/customXml" Target="../ink/ink42.xml"/><Relationship Id="rId100" Type="http://schemas.openxmlformats.org/officeDocument/2006/relationships/image" Target="../media/image65.png"/><Relationship Id="rId105" Type="http://schemas.openxmlformats.org/officeDocument/2006/relationships/customXml" Target="../ink/ink56.xml"/><Relationship Id="rId113" Type="http://schemas.openxmlformats.org/officeDocument/2006/relationships/customXml" Target="../ink/ink60.xml"/><Relationship Id="rId118" Type="http://schemas.openxmlformats.org/officeDocument/2006/relationships/image" Target="../media/image74.png"/><Relationship Id="rId8" Type="http://schemas.openxmlformats.org/officeDocument/2006/relationships/image" Target="../media/image19.png"/><Relationship Id="rId51" Type="http://schemas.openxmlformats.org/officeDocument/2006/relationships/customXml" Target="../ink/ink29.xml"/><Relationship Id="rId72" Type="http://schemas.openxmlformats.org/officeDocument/2006/relationships/image" Target="../media/image51.png"/><Relationship Id="rId80" Type="http://schemas.openxmlformats.org/officeDocument/2006/relationships/image" Target="../media/image55.png"/><Relationship Id="rId85" Type="http://schemas.openxmlformats.org/officeDocument/2006/relationships/customXml" Target="../ink/ink46.xml"/><Relationship Id="rId93" Type="http://schemas.openxmlformats.org/officeDocument/2006/relationships/customXml" Target="../ink/ink50.xml"/><Relationship Id="rId98" Type="http://schemas.openxmlformats.org/officeDocument/2006/relationships/image" Target="../media/image64.png"/><Relationship Id="rId121" Type="http://schemas.openxmlformats.org/officeDocument/2006/relationships/customXml" Target="../ink/ink64.xml"/><Relationship Id="rId3" Type="http://schemas.openxmlformats.org/officeDocument/2006/relationships/customXml" Target="../ink/ink5.xml"/><Relationship Id="rId12" Type="http://schemas.openxmlformats.org/officeDocument/2006/relationships/image" Target="../media/image21.png"/><Relationship Id="rId17" Type="http://schemas.openxmlformats.org/officeDocument/2006/relationships/customXml" Target="../ink/ink12.xml"/><Relationship Id="rId25" Type="http://schemas.openxmlformats.org/officeDocument/2006/relationships/customXml" Target="../ink/ink16.xml"/><Relationship Id="rId33" Type="http://schemas.openxmlformats.org/officeDocument/2006/relationships/customXml" Target="../ink/ink20.xml"/><Relationship Id="rId38" Type="http://schemas.openxmlformats.org/officeDocument/2006/relationships/image" Target="../media/image34.png"/><Relationship Id="rId46" Type="http://schemas.openxmlformats.org/officeDocument/2006/relationships/image" Target="../media/image38.png"/><Relationship Id="rId59" Type="http://schemas.openxmlformats.org/officeDocument/2006/relationships/customXml" Target="../ink/ink33.xml"/><Relationship Id="rId67" Type="http://schemas.openxmlformats.org/officeDocument/2006/relationships/customXml" Target="../ink/ink37.xml"/><Relationship Id="rId103" Type="http://schemas.openxmlformats.org/officeDocument/2006/relationships/customXml" Target="../ink/ink55.xml"/><Relationship Id="rId108" Type="http://schemas.openxmlformats.org/officeDocument/2006/relationships/image" Target="../media/image69.png"/><Relationship Id="rId116" Type="http://schemas.openxmlformats.org/officeDocument/2006/relationships/image" Target="../media/image73.png"/><Relationship Id="rId20" Type="http://schemas.openxmlformats.org/officeDocument/2006/relationships/image" Target="../media/image25.png"/><Relationship Id="rId41" Type="http://schemas.openxmlformats.org/officeDocument/2006/relationships/customXml" Target="../ink/ink24.xml"/><Relationship Id="rId54" Type="http://schemas.openxmlformats.org/officeDocument/2006/relationships/image" Target="../media/image42.png"/><Relationship Id="rId62" Type="http://schemas.openxmlformats.org/officeDocument/2006/relationships/image" Target="../media/image46.png"/><Relationship Id="rId70" Type="http://schemas.openxmlformats.org/officeDocument/2006/relationships/image" Target="../media/image50.png"/><Relationship Id="rId75" Type="http://schemas.openxmlformats.org/officeDocument/2006/relationships/customXml" Target="../ink/ink41.xml"/><Relationship Id="rId83" Type="http://schemas.openxmlformats.org/officeDocument/2006/relationships/customXml" Target="../ink/ink45.xml"/><Relationship Id="rId88" Type="http://schemas.openxmlformats.org/officeDocument/2006/relationships/image" Target="../media/image59.png"/><Relationship Id="rId91" Type="http://schemas.openxmlformats.org/officeDocument/2006/relationships/customXml" Target="../ink/ink49.xml"/><Relationship Id="rId96" Type="http://schemas.openxmlformats.org/officeDocument/2006/relationships/image" Target="../media/image63.png"/><Relationship Id="rId111" Type="http://schemas.openxmlformats.org/officeDocument/2006/relationships/customXml" Target="../ink/ink59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8.png"/><Relationship Id="rId15" Type="http://schemas.openxmlformats.org/officeDocument/2006/relationships/customXml" Target="../ink/ink11.xml"/><Relationship Id="rId23" Type="http://schemas.openxmlformats.org/officeDocument/2006/relationships/customXml" Target="../ink/ink15.xml"/><Relationship Id="rId28" Type="http://schemas.openxmlformats.org/officeDocument/2006/relationships/image" Target="../media/image29.png"/><Relationship Id="rId36" Type="http://schemas.openxmlformats.org/officeDocument/2006/relationships/image" Target="../media/image33.png"/><Relationship Id="rId49" Type="http://schemas.openxmlformats.org/officeDocument/2006/relationships/customXml" Target="../ink/ink28.xml"/><Relationship Id="rId57" Type="http://schemas.openxmlformats.org/officeDocument/2006/relationships/customXml" Target="../ink/ink32.xml"/><Relationship Id="rId106" Type="http://schemas.openxmlformats.org/officeDocument/2006/relationships/image" Target="../media/image68.png"/><Relationship Id="rId114" Type="http://schemas.openxmlformats.org/officeDocument/2006/relationships/image" Target="../media/image72.png"/><Relationship Id="rId119" Type="http://schemas.openxmlformats.org/officeDocument/2006/relationships/customXml" Target="../ink/ink63.xml"/><Relationship Id="rId10" Type="http://schemas.openxmlformats.org/officeDocument/2006/relationships/image" Target="../media/image20.png"/><Relationship Id="rId31" Type="http://schemas.openxmlformats.org/officeDocument/2006/relationships/customXml" Target="../ink/ink19.xml"/><Relationship Id="rId44" Type="http://schemas.openxmlformats.org/officeDocument/2006/relationships/image" Target="../media/image37.png"/><Relationship Id="rId52" Type="http://schemas.openxmlformats.org/officeDocument/2006/relationships/image" Target="../media/image41.png"/><Relationship Id="rId60" Type="http://schemas.openxmlformats.org/officeDocument/2006/relationships/image" Target="../media/image45.png"/><Relationship Id="rId65" Type="http://schemas.openxmlformats.org/officeDocument/2006/relationships/customXml" Target="../ink/ink36.xml"/><Relationship Id="rId73" Type="http://schemas.openxmlformats.org/officeDocument/2006/relationships/customXml" Target="../ink/ink40.xml"/><Relationship Id="rId78" Type="http://schemas.openxmlformats.org/officeDocument/2006/relationships/image" Target="../media/image54.png"/><Relationship Id="rId81" Type="http://schemas.openxmlformats.org/officeDocument/2006/relationships/customXml" Target="../ink/ink44.xml"/><Relationship Id="rId86" Type="http://schemas.openxmlformats.org/officeDocument/2006/relationships/image" Target="../media/image58.png"/><Relationship Id="rId94" Type="http://schemas.openxmlformats.org/officeDocument/2006/relationships/image" Target="../media/image62.png"/><Relationship Id="rId99" Type="http://schemas.openxmlformats.org/officeDocument/2006/relationships/customXml" Target="../ink/ink53.xml"/><Relationship Id="rId101" Type="http://schemas.openxmlformats.org/officeDocument/2006/relationships/customXml" Target="../ink/ink54.xml"/><Relationship Id="rId122" Type="http://schemas.openxmlformats.org/officeDocument/2006/relationships/image" Target="../media/image76.png"/><Relationship Id="rId4" Type="http://schemas.openxmlformats.org/officeDocument/2006/relationships/image" Target="../media/image17.png"/><Relationship Id="rId9" Type="http://schemas.openxmlformats.org/officeDocument/2006/relationships/customXml" Target="../ink/ink8.xml"/><Relationship Id="rId13" Type="http://schemas.openxmlformats.org/officeDocument/2006/relationships/customXml" Target="../ink/ink10.xml"/><Relationship Id="rId18" Type="http://schemas.openxmlformats.org/officeDocument/2006/relationships/image" Target="../media/image24.png"/><Relationship Id="rId39" Type="http://schemas.openxmlformats.org/officeDocument/2006/relationships/customXml" Target="../ink/ink23.xml"/><Relationship Id="rId109" Type="http://schemas.openxmlformats.org/officeDocument/2006/relationships/customXml" Target="../ink/ink58.xml"/><Relationship Id="rId34" Type="http://schemas.openxmlformats.org/officeDocument/2006/relationships/image" Target="../media/image32.png"/><Relationship Id="rId50" Type="http://schemas.openxmlformats.org/officeDocument/2006/relationships/image" Target="../media/image40.png"/><Relationship Id="rId55" Type="http://schemas.openxmlformats.org/officeDocument/2006/relationships/customXml" Target="../ink/ink31.xml"/><Relationship Id="rId76" Type="http://schemas.openxmlformats.org/officeDocument/2006/relationships/image" Target="../media/image53.png"/><Relationship Id="rId97" Type="http://schemas.openxmlformats.org/officeDocument/2006/relationships/customXml" Target="../ink/ink52.xml"/><Relationship Id="rId104" Type="http://schemas.openxmlformats.org/officeDocument/2006/relationships/image" Target="../media/image67.png"/><Relationship Id="rId120" Type="http://schemas.openxmlformats.org/officeDocument/2006/relationships/image" Target="../media/image75.png"/><Relationship Id="rId7" Type="http://schemas.openxmlformats.org/officeDocument/2006/relationships/customXml" Target="../ink/ink7.xml"/><Relationship Id="rId71" Type="http://schemas.openxmlformats.org/officeDocument/2006/relationships/customXml" Target="../ink/ink39.xml"/><Relationship Id="rId92" Type="http://schemas.openxmlformats.org/officeDocument/2006/relationships/image" Target="../media/image61.png"/><Relationship Id="rId2" Type="http://schemas.openxmlformats.org/officeDocument/2006/relationships/image" Target="../media/image4.jpeg"/><Relationship Id="rId29" Type="http://schemas.openxmlformats.org/officeDocument/2006/relationships/customXml" Target="../ink/ink18.xml"/><Relationship Id="rId24" Type="http://schemas.openxmlformats.org/officeDocument/2006/relationships/image" Target="../media/image27.png"/><Relationship Id="rId40" Type="http://schemas.openxmlformats.org/officeDocument/2006/relationships/image" Target="../media/image35.png"/><Relationship Id="rId45" Type="http://schemas.openxmlformats.org/officeDocument/2006/relationships/customXml" Target="../ink/ink26.xml"/><Relationship Id="rId66" Type="http://schemas.openxmlformats.org/officeDocument/2006/relationships/image" Target="../media/image48.png"/><Relationship Id="rId87" Type="http://schemas.openxmlformats.org/officeDocument/2006/relationships/customXml" Target="../ink/ink47.xml"/><Relationship Id="rId110" Type="http://schemas.openxmlformats.org/officeDocument/2006/relationships/image" Target="../media/image70.png"/><Relationship Id="rId115" Type="http://schemas.openxmlformats.org/officeDocument/2006/relationships/customXml" Target="../ink/ink6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customXml" Target="../ink/ink65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customXml" Target="../ink/ink66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79.png"/><Relationship Id="rId4" Type="http://schemas.openxmlformats.org/officeDocument/2006/relationships/customXml" Target="../ink/ink6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customXml" Target="../ink/ink68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81.png"/><Relationship Id="rId4" Type="http://schemas.openxmlformats.org/officeDocument/2006/relationships/customXml" Target="../ink/ink6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7458" y="479239"/>
            <a:ext cx="10515600" cy="632402"/>
          </a:xfrm>
        </p:spPr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"/>
            <a:ext cx="12192000" cy="68557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679272" y="770024"/>
            <a:ext cx="31309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ker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kern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0239" y="1477910"/>
            <a:ext cx="11562782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hủ  đề:                                 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ÂM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TẬP HỢP CÁC SỐ NGUYÊN.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RONG TẬP HỢP CÁC SỐ NGUYÊN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28823" y="4345990"/>
            <a:ext cx="2575775" cy="6402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0ECE7F0-E66C-4E5D-8761-FB51CCBD23BE}"/>
              </a:ext>
            </a:extLst>
          </p:cNvPr>
          <p:cNvGrpSpPr/>
          <p:nvPr/>
        </p:nvGrpSpPr>
        <p:grpSpPr>
          <a:xfrm>
            <a:off x="3186293" y="4483615"/>
            <a:ext cx="6418521" cy="1005254"/>
            <a:chOff x="2209800" y="4282605"/>
            <a:chExt cx="4743450" cy="522395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2D03BA9A-F67C-46CE-A14E-2E9EF2BD99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667311"/>
                </p:ext>
              </p:extLst>
            </p:nvPr>
          </p:nvGraphicFramePr>
          <p:xfrm>
            <a:off x="2343930" y="4497025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4" imgW="2158920" imgH="203040" progId="Equation.DSMT4">
                    <p:embed/>
                  </p:oleObj>
                </mc:Choice>
                <mc:Fallback>
                  <p:oleObj name="Equation" r:id="rId4" imgW="2158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43930" y="4497025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081A35F-7462-4DA0-81AF-6C92ADB479DB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6B4ABA53-4489-43EC-97A0-4430E3D79D8D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miter lim="800000"/>
                <a:tailEnd type="stealth" w="lg" len="lg"/>
              </a:ln>
              <a:effectLst/>
            </p:spPr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7BC8572-15A3-43E0-8779-BB5C66487708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D334E801-1061-4CBC-B36A-5BEB8F39C7FF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813BE46-D454-4A16-8D75-A953ED4D79CC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AB5FEA25-DB5C-43DF-91D5-DAD50DE3CD2A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1E0CA7C7-9022-4B0C-9968-B0D4C1FB58D6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52D8DCF-DB99-408F-878F-5DB6792292DA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4083E08-FB50-4526-9305-5BC051EAE06F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95024DAC-BAD1-46BD-A885-2694D8824116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F6AA76D6-A85A-41F2-B0D5-145236C432EB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1387220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04800" y="260968"/>
            <a:ext cx="7378943" cy="64633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r>
              <a:rPr kumimoji="0" lang="en-US" sz="3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á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dấu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“x”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ào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ô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thíc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hợp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2687267"/>
              </p:ext>
            </p:extLst>
          </p:nvPr>
        </p:nvGraphicFramePr>
        <p:xfrm>
          <a:off x="1752600" y="1142999"/>
          <a:ext cx="8458199" cy="3135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6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27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8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Nếu a ∈ N thì a ∈ 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Nếu a ∈ N thì a &gt;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Nếu a ∈ Z thì a ∈ 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800" b="0" i="0">
                          <a:solidFill>
                            <a:srgbClr val="31313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Nếu a ∉ Z thì a ∉ 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8" name="Google Shape;2763;p57"/>
          <p:cNvGrpSpPr/>
          <p:nvPr/>
        </p:nvGrpSpPr>
        <p:grpSpPr>
          <a:xfrm rot="18614520">
            <a:off x="10467539" y="5374742"/>
            <a:ext cx="1517182" cy="1235940"/>
            <a:chOff x="2909675" y="589500"/>
            <a:chExt cx="1151150" cy="958850"/>
          </a:xfrm>
        </p:grpSpPr>
        <p:sp>
          <p:nvSpPr>
            <p:cNvPr id="9" name="Google Shape;2764;p57"/>
            <p:cNvSpPr/>
            <p:nvPr/>
          </p:nvSpPr>
          <p:spPr>
            <a:xfrm>
              <a:off x="3365375" y="589500"/>
              <a:ext cx="47450" cy="13200"/>
            </a:xfrm>
            <a:custGeom>
              <a:avLst/>
              <a:gdLst/>
              <a:ahLst/>
              <a:cxnLst/>
              <a:rect l="l" t="t" r="r" b="b"/>
              <a:pathLst>
                <a:path w="1898" h="528" extrusionOk="0">
                  <a:moveTo>
                    <a:pt x="212" y="1"/>
                  </a:moveTo>
                  <a:lnTo>
                    <a:pt x="1" y="106"/>
                  </a:lnTo>
                  <a:lnTo>
                    <a:pt x="1" y="211"/>
                  </a:lnTo>
                  <a:lnTo>
                    <a:pt x="1" y="317"/>
                  </a:lnTo>
                  <a:lnTo>
                    <a:pt x="212" y="422"/>
                  </a:lnTo>
                  <a:lnTo>
                    <a:pt x="1687" y="527"/>
                  </a:lnTo>
                  <a:lnTo>
                    <a:pt x="1897" y="527"/>
                  </a:lnTo>
                  <a:lnTo>
                    <a:pt x="1897" y="422"/>
                  </a:lnTo>
                  <a:lnTo>
                    <a:pt x="1897" y="211"/>
                  </a:lnTo>
                  <a:lnTo>
                    <a:pt x="1792" y="10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0" name="Google Shape;2765;p57"/>
            <p:cNvSpPr/>
            <p:nvPr/>
          </p:nvSpPr>
          <p:spPr>
            <a:xfrm>
              <a:off x="2909675" y="718575"/>
              <a:ext cx="1066850" cy="829775"/>
            </a:xfrm>
            <a:custGeom>
              <a:avLst/>
              <a:gdLst/>
              <a:ahLst/>
              <a:cxnLst/>
              <a:rect l="l" t="t" r="r" b="b"/>
              <a:pathLst>
                <a:path w="42674" h="33191" extrusionOk="0">
                  <a:moveTo>
                    <a:pt x="6323" y="0"/>
                  </a:moveTo>
                  <a:lnTo>
                    <a:pt x="1" y="22232"/>
                  </a:lnTo>
                  <a:lnTo>
                    <a:pt x="16648" y="27184"/>
                  </a:lnTo>
                  <a:lnTo>
                    <a:pt x="16648" y="27395"/>
                  </a:lnTo>
                  <a:lnTo>
                    <a:pt x="16754" y="27922"/>
                  </a:lnTo>
                  <a:lnTo>
                    <a:pt x="16964" y="28238"/>
                  </a:lnTo>
                  <a:lnTo>
                    <a:pt x="17281" y="28554"/>
                  </a:lnTo>
                  <a:lnTo>
                    <a:pt x="17597" y="28870"/>
                  </a:lnTo>
                  <a:lnTo>
                    <a:pt x="18123" y="29081"/>
                  </a:lnTo>
                  <a:lnTo>
                    <a:pt x="18545" y="29186"/>
                  </a:lnTo>
                  <a:lnTo>
                    <a:pt x="18966" y="29292"/>
                  </a:lnTo>
                  <a:lnTo>
                    <a:pt x="19282" y="29186"/>
                  </a:lnTo>
                  <a:lnTo>
                    <a:pt x="19704" y="29081"/>
                  </a:lnTo>
                  <a:lnTo>
                    <a:pt x="20125" y="28765"/>
                  </a:lnTo>
                  <a:lnTo>
                    <a:pt x="20441" y="28449"/>
                  </a:lnTo>
                  <a:lnTo>
                    <a:pt x="20547" y="28343"/>
                  </a:lnTo>
                  <a:lnTo>
                    <a:pt x="35403" y="33190"/>
                  </a:lnTo>
                  <a:lnTo>
                    <a:pt x="42673" y="11274"/>
                  </a:lnTo>
                  <a:lnTo>
                    <a:pt x="6323" y="0"/>
                  </a:lnTo>
                  <a:close/>
                </a:path>
              </a:pathLst>
            </a:custGeom>
            <a:solidFill>
              <a:srgbClr val="C1C2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" name="Google Shape;2766;p57"/>
            <p:cNvSpPr/>
            <p:nvPr/>
          </p:nvSpPr>
          <p:spPr>
            <a:xfrm>
              <a:off x="2909675" y="718575"/>
              <a:ext cx="1066850" cy="829775"/>
            </a:xfrm>
            <a:custGeom>
              <a:avLst/>
              <a:gdLst/>
              <a:ahLst/>
              <a:cxnLst/>
              <a:rect l="l" t="t" r="r" b="b"/>
              <a:pathLst>
                <a:path w="42674" h="33191" fill="none" extrusionOk="0">
                  <a:moveTo>
                    <a:pt x="6323" y="0"/>
                  </a:moveTo>
                  <a:lnTo>
                    <a:pt x="1" y="22232"/>
                  </a:lnTo>
                  <a:lnTo>
                    <a:pt x="16648" y="27184"/>
                  </a:lnTo>
                  <a:lnTo>
                    <a:pt x="16648" y="27184"/>
                  </a:lnTo>
                  <a:lnTo>
                    <a:pt x="16648" y="27395"/>
                  </a:lnTo>
                  <a:lnTo>
                    <a:pt x="16754" y="27922"/>
                  </a:lnTo>
                  <a:lnTo>
                    <a:pt x="16964" y="28238"/>
                  </a:lnTo>
                  <a:lnTo>
                    <a:pt x="17281" y="28554"/>
                  </a:lnTo>
                  <a:lnTo>
                    <a:pt x="17597" y="28870"/>
                  </a:lnTo>
                  <a:lnTo>
                    <a:pt x="18123" y="29081"/>
                  </a:lnTo>
                  <a:lnTo>
                    <a:pt x="18123" y="29081"/>
                  </a:lnTo>
                  <a:lnTo>
                    <a:pt x="18545" y="29186"/>
                  </a:lnTo>
                  <a:lnTo>
                    <a:pt x="18966" y="29292"/>
                  </a:lnTo>
                  <a:lnTo>
                    <a:pt x="18966" y="29292"/>
                  </a:lnTo>
                  <a:lnTo>
                    <a:pt x="19282" y="29186"/>
                  </a:lnTo>
                  <a:lnTo>
                    <a:pt x="19704" y="29081"/>
                  </a:lnTo>
                  <a:lnTo>
                    <a:pt x="20125" y="28765"/>
                  </a:lnTo>
                  <a:lnTo>
                    <a:pt x="20441" y="28449"/>
                  </a:lnTo>
                  <a:lnTo>
                    <a:pt x="20547" y="28343"/>
                  </a:lnTo>
                  <a:lnTo>
                    <a:pt x="35403" y="33190"/>
                  </a:lnTo>
                  <a:lnTo>
                    <a:pt x="42673" y="11274"/>
                  </a:lnTo>
                  <a:lnTo>
                    <a:pt x="63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2" name="Google Shape;2767;p57"/>
            <p:cNvSpPr/>
            <p:nvPr/>
          </p:nvSpPr>
          <p:spPr>
            <a:xfrm>
              <a:off x="2965000" y="658000"/>
              <a:ext cx="1077375" cy="850825"/>
            </a:xfrm>
            <a:custGeom>
              <a:avLst/>
              <a:gdLst/>
              <a:ahLst/>
              <a:cxnLst/>
              <a:rect l="l" t="t" r="r" b="b"/>
              <a:pathLst>
                <a:path w="43095" h="34033" extrusionOk="0">
                  <a:moveTo>
                    <a:pt x="7060" y="0"/>
                  </a:moveTo>
                  <a:lnTo>
                    <a:pt x="0" y="22021"/>
                  </a:lnTo>
                  <a:lnTo>
                    <a:pt x="16543" y="27500"/>
                  </a:lnTo>
                  <a:lnTo>
                    <a:pt x="16543" y="27711"/>
                  </a:lnTo>
                  <a:lnTo>
                    <a:pt x="16648" y="28238"/>
                  </a:lnTo>
                  <a:lnTo>
                    <a:pt x="16859" y="28554"/>
                  </a:lnTo>
                  <a:lnTo>
                    <a:pt x="17069" y="28870"/>
                  </a:lnTo>
                  <a:lnTo>
                    <a:pt x="17491" y="29186"/>
                  </a:lnTo>
                  <a:lnTo>
                    <a:pt x="18018" y="29397"/>
                  </a:lnTo>
                  <a:lnTo>
                    <a:pt x="18545" y="29607"/>
                  </a:lnTo>
                  <a:lnTo>
                    <a:pt x="19071" y="29607"/>
                  </a:lnTo>
                  <a:lnTo>
                    <a:pt x="19493" y="29502"/>
                  </a:lnTo>
                  <a:lnTo>
                    <a:pt x="19809" y="29291"/>
                  </a:lnTo>
                  <a:lnTo>
                    <a:pt x="20230" y="28870"/>
                  </a:lnTo>
                  <a:lnTo>
                    <a:pt x="20441" y="28765"/>
                  </a:lnTo>
                  <a:lnTo>
                    <a:pt x="35087" y="34033"/>
                  </a:lnTo>
                  <a:lnTo>
                    <a:pt x="43095" y="12328"/>
                  </a:lnTo>
                  <a:lnTo>
                    <a:pt x="7060" y="0"/>
                  </a:lnTo>
                  <a:close/>
                </a:path>
              </a:pathLst>
            </a:custGeom>
            <a:solidFill>
              <a:srgbClr val="FD9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3" name="Google Shape;2768;p57"/>
            <p:cNvSpPr/>
            <p:nvPr/>
          </p:nvSpPr>
          <p:spPr>
            <a:xfrm>
              <a:off x="2959725" y="652725"/>
              <a:ext cx="1085275" cy="861375"/>
            </a:xfrm>
            <a:custGeom>
              <a:avLst/>
              <a:gdLst/>
              <a:ahLst/>
              <a:cxnLst/>
              <a:rect l="l" t="t" r="r" b="b"/>
              <a:pathLst>
                <a:path w="43411" h="34455" extrusionOk="0">
                  <a:moveTo>
                    <a:pt x="7376" y="422"/>
                  </a:moveTo>
                  <a:lnTo>
                    <a:pt x="42990" y="12644"/>
                  </a:lnTo>
                  <a:lnTo>
                    <a:pt x="35192" y="33928"/>
                  </a:lnTo>
                  <a:lnTo>
                    <a:pt x="20757" y="28765"/>
                  </a:lnTo>
                  <a:lnTo>
                    <a:pt x="20441" y="28765"/>
                  </a:lnTo>
                  <a:lnTo>
                    <a:pt x="20336" y="28976"/>
                  </a:lnTo>
                  <a:lnTo>
                    <a:pt x="20020" y="29292"/>
                  </a:lnTo>
                  <a:lnTo>
                    <a:pt x="19598" y="29502"/>
                  </a:lnTo>
                  <a:lnTo>
                    <a:pt x="18966" y="29608"/>
                  </a:lnTo>
                  <a:lnTo>
                    <a:pt x="18650" y="29608"/>
                  </a:lnTo>
                  <a:lnTo>
                    <a:pt x="18229" y="29502"/>
                  </a:lnTo>
                  <a:lnTo>
                    <a:pt x="17807" y="29186"/>
                  </a:lnTo>
                  <a:lnTo>
                    <a:pt x="17491" y="28976"/>
                  </a:lnTo>
                  <a:lnTo>
                    <a:pt x="17280" y="28765"/>
                  </a:lnTo>
                  <a:lnTo>
                    <a:pt x="17070" y="28449"/>
                  </a:lnTo>
                  <a:lnTo>
                    <a:pt x="16964" y="28027"/>
                  </a:lnTo>
                  <a:lnTo>
                    <a:pt x="16964" y="27711"/>
                  </a:lnTo>
                  <a:lnTo>
                    <a:pt x="16859" y="27606"/>
                  </a:lnTo>
                  <a:lnTo>
                    <a:pt x="16754" y="27500"/>
                  </a:lnTo>
                  <a:lnTo>
                    <a:pt x="527" y="22021"/>
                  </a:lnTo>
                  <a:lnTo>
                    <a:pt x="7376" y="422"/>
                  </a:lnTo>
                  <a:close/>
                  <a:moveTo>
                    <a:pt x="7165" y="0"/>
                  </a:moveTo>
                  <a:lnTo>
                    <a:pt x="7060" y="106"/>
                  </a:lnTo>
                  <a:lnTo>
                    <a:pt x="1" y="22127"/>
                  </a:lnTo>
                  <a:lnTo>
                    <a:pt x="1" y="22232"/>
                  </a:lnTo>
                  <a:lnTo>
                    <a:pt x="106" y="22338"/>
                  </a:lnTo>
                  <a:lnTo>
                    <a:pt x="16543" y="27886"/>
                  </a:lnTo>
                  <a:lnTo>
                    <a:pt x="16543" y="27886"/>
                  </a:lnTo>
                  <a:lnTo>
                    <a:pt x="16543" y="28133"/>
                  </a:lnTo>
                  <a:lnTo>
                    <a:pt x="16754" y="28659"/>
                  </a:lnTo>
                  <a:lnTo>
                    <a:pt x="16964" y="28976"/>
                  </a:lnTo>
                  <a:lnTo>
                    <a:pt x="17175" y="29292"/>
                  </a:lnTo>
                  <a:lnTo>
                    <a:pt x="17597" y="29608"/>
                  </a:lnTo>
                  <a:lnTo>
                    <a:pt x="18123" y="29818"/>
                  </a:lnTo>
                  <a:lnTo>
                    <a:pt x="18545" y="30029"/>
                  </a:lnTo>
                  <a:lnTo>
                    <a:pt x="19388" y="30029"/>
                  </a:lnTo>
                  <a:lnTo>
                    <a:pt x="19809" y="29818"/>
                  </a:lnTo>
                  <a:lnTo>
                    <a:pt x="20336" y="29502"/>
                  </a:lnTo>
                  <a:lnTo>
                    <a:pt x="20652" y="29186"/>
                  </a:lnTo>
                  <a:lnTo>
                    <a:pt x="20730" y="29148"/>
                  </a:lnTo>
                  <a:lnTo>
                    <a:pt x="20730" y="29148"/>
                  </a:lnTo>
                  <a:lnTo>
                    <a:pt x="35298" y="34455"/>
                  </a:lnTo>
                  <a:lnTo>
                    <a:pt x="35403" y="34455"/>
                  </a:lnTo>
                  <a:lnTo>
                    <a:pt x="35509" y="34349"/>
                  </a:lnTo>
                  <a:lnTo>
                    <a:pt x="43411" y="12644"/>
                  </a:lnTo>
                  <a:lnTo>
                    <a:pt x="43411" y="12433"/>
                  </a:lnTo>
                  <a:lnTo>
                    <a:pt x="43306" y="12328"/>
                  </a:lnTo>
                  <a:lnTo>
                    <a:pt x="7376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4" name="Google Shape;2769;p57"/>
            <p:cNvSpPr/>
            <p:nvPr/>
          </p:nvSpPr>
          <p:spPr>
            <a:xfrm>
              <a:off x="3041375" y="755450"/>
              <a:ext cx="553200" cy="571625"/>
            </a:xfrm>
            <a:custGeom>
              <a:avLst/>
              <a:gdLst/>
              <a:ahLst/>
              <a:cxnLst/>
              <a:rect l="l" t="t" r="r" b="b"/>
              <a:pathLst>
                <a:path w="22128" h="22865" extrusionOk="0">
                  <a:moveTo>
                    <a:pt x="6744" y="0"/>
                  </a:moveTo>
                  <a:lnTo>
                    <a:pt x="1" y="18018"/>
                  </a:lnTo>
                  <a:lnTo>
                    <a:pt x="9273" y="20863"/>
                  </a:lnTo>
                  <a:lnTo>
                    <a:pt x="15490" y="22865"/>
                  </a:lnTo>
                  <a:lnTo>
                    <a:pt x="22128" y="4004"/>
                  </a:lnTo>
                  <a:lnTo>
                    <a:pt x="6744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5" name="Google Shape;2770;p57"/>
            <p:cNvSpPr/>
            <p:nvPr/>
          </p:nvSpPr>
          <p:spPr>
            <a:xfrm>
              <a:off x="3428600" y="855550"/>
              <a:ext cx="534750" cy="611125"/>
            </a:xfrm>
            <a:custGeom>
              <a:avLst/>
              <a:gdLst/>
              <a:ahLst/>
              <a:cxnLst/>
              <a:rect l="l" t="t" r="r" b="b"/>
              <a:pathLst>
                <a:path w="21390" h="24445" extrusionOk="0">
                  <a:moveTo>
                    <a:pt x="6639" y="0"/>
                  </a:moveTo>
                  <a:lnTo>
                    <a:pt x="1" y="18861"/>
                  </a:lnTo>
                  <a:lnTo>
                    <a:pt x="4847" y="20441"/>
                  </a:lnTo>
                  <a:lnTo>
                    <a:pt x="9799" y="22338"/>
                  </a:lnTo>
                  <a:lnTo>
                    <a:pt x="15278" y="24445"/>
                  </a:lnTo>
                  <a:lnTo>
                    <a:pt x="21390" y="5901"/>
                  </a:lnTo>
                  <a:lnTo>
                    <a:pt x="6639" y="0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6" name="Google Shape;2771;p57"/>
            <p:cNvSpPr/>
            <p:nvPr/>
          </p:nvSpPr>
          <p:spPr>
            <a:xfrm>
              <a:off x="3036125" y="721200"/>
              <a:ext cx="571625" cy="592700"/>
            </a:xfrm>
            <a:custGeom>
              <a:avLst/>
              <a:gdLst/>
              <a:ahLst/>
              <a:cxnLst/>
              <a:rect l="l" t="t" r="r" b="b"/>
              <a:pathLst>
                <a:path w="22865" h="23708" extrusionOk="0">
                  <a:moveTo>
                    <a:pt x="6744" y="1"/>
                  </a:moveTo>
                  <a:lnTo>
                    <a:pt x="0" y="18545"/>
                  </a:lnTo>
                  <a:lnTo>
                    <a:pt x="1265" y="18650"/>
                  </a:lnTo>
                  <a:lnTo>
                    <a:pt x="2634" y="18861"/>
                  </a:lnTo>
                  <a:lnTo>
                    <a:pt x="4004" y="19177"/>
                  </a:lnTo>
                  <a:lnTo>
                    <a:pt x="5374" y="19493"/>
                  </a:lnTo>
                  <a:lnTo>
                    <a:pt x="8008" y="20336"/>
                  </a:lnTo>
                  <a:lnTo>
                    <a:pt x="10537" y="21284"/>
                  </a:lnTo>
                  <a:lnTo>
                    <a:pt x="12644" y="22127"/>
                  </a:lnTo>
                  <a:lnTo>
                    <a:pt x="14435" y="22970"/>
                  </a:lnTo>
                  <a:lnTo>
                    <a:pt x="15910" y="23708"/>
                  </a:lnTo>
                  <a:lnTo>
                    <a:pt x="22864" y="3794"/>
                  </a:lnTo>
                  <a:lnTo>
                    <a:pt x="6744" y="1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7" name="Google Shape;2772;p57"/>
            <p:cNvSpPr/>
            <p:nvPr/>
          </p:nvSpPr>
          <p:spPr>
            <a:xfrm>
              <a:off x="3433875" y="816025"/>
              <a:ext cx="563725" cy="645400"/>
            </a:xfrm>
            <a:custGeom>
              <a:avLst/>
              <a:gdLst/>
              <a:ahLst/>
              <a:cxnLst/>
              <a:rect l="l" t="t" r="r" b="b"/>
              <a:pathLst>
                <a:path w="22549" h="25816" extrusionOk="0">
                  <a:moveTo>
                    <a:pt x="6954" y="1"/>
                  </a:moveTo>
                  <a:lnTo>
                    <a:pt x="0" y="19915"/>
                  </a:lnTo>
                  <a:lnTo>
                    <a:pt x="1475" y="20126"/>
                  </a:lnTo>
                  <a:lnTo>
                    <a:pt x="2950" y="20442"/>
                  </a:lnTo>
                  <a:lnTo>
                    <a:pt x="4320" y="20758"/>
                  </a:lnTo>
                  <a:lnTo>
                    <a:pt x="5795" y="21179"/>
                  </a:lnTo>
                  <a:lnTo>
                    <a:pt x="8429" y="22127"/>
                  </a:lnTo>
                  <a:lnTo>
                    <a:pt x="10853" y="23181"/>
                  </a:lnTo>
                  <a:lnTo>
                    <a:pt x="12960" y="24235"/>
                  </a:lnTo>
                  <a:lnTo>
                    <a:pt x="14541" y="25078"/>
                  </a:lnTo>
                  <a:lnTo>
                    <a:pt x="16016" y="25815"/>
                  </a:lnTo>
                  <a:lnTo>
                    <a:pt x="22548" y="6850"/>
                  </a:lnTo>
                  <a:lnTo>
                    <a:pt x="6954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" name="Google Shape;2773;p57"/>
            <p:cNvSpPr/>
            <p:nvPr/>
          </p:nvSpPr>
          <p:spPr>
            <a:xfrm>
              <a:off x="3030850" y="673800"/>
              <a:ext cx="592700" cy="626925"/>
            </a:xfrm>
            <a:custGeom>
              <a:avLst/>
              <a:gdLst/>
              <a:ahLst/>
              <a:cxnLst/>
              <a:rect l="l" t="t" r="r" b="b"/>
              <a:pathLst>
                <a:path w="23708" h="25077" extrusionOk="0">
                  <a:moveTo>
                    <a:pt x="6638" y="0"/>
                  </a:moveTo>
                  <a:lnTo>
                    <a:pt x="0" y="19598"/>
                  </a:lnTo>
                  <a:lnTo>
                    <a:pt x="2213" y="19703"/>
                  </a:lnTo>
                  <a:lnTo>
                    <a:pt x="4215" y="19809"/>
                  </a:lnTo>
                  <a:lnTo>
                    <a:pt x="6112" y="20019"/>
                  </a:lnTo>
                  <a:lnTo>
                    <a:pt x="7797" y="20441"/>
                  </a:lnTo>
                  <a:lnTo>
                    <a:pt x="9273" y="20757"/>
                  </a:lnTo>
                  <a:lnTo>
                    <a:pt x="10642" y="21284"/>
                  </a:lnTo>
                  <a:lnTo>
                    <a:pt x="11801" y="21811"/>
                  </a:lnTo>
                  <a:lnTo>
                    <a:pt x="12750" y="22337"/>
                  </a:lnTo>
                  <a:lnTo>
                    <a:pt x="13698" y="22864"/>
                  </a:lnTo>
                  <a:lnTo>
                    <a:pt x="14435" y="23286"/>
                  </a:lnTo>
                  <a:lnTo>
                    <a:pt x="15489" y="24234"/>
                  </a:lnTo>
                  <a:lnTo>
                    <a:pt x="16121" y="24866"/>
                  </a:lnTo>
                  <a:lnTo>
                    <a:pt x="16332" y="25077"/>
                  </a:lnTo>
                  <a:lnTo>
                    <a:pt x="23708" y="4004"/>
                  </a:lnTo>
                  <a:lnTo>
                    <a:pt x="6638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9" name="Google Shape;2774;p57"/>
            <p:cNvSpPr/>
            <p:nvPr/>
          </p:nvSpPr>
          <p:spPr>
            <a:xfrm>
              <a:off x="3439150" y="773900"/>
              <a:ext cx="584800" cy="674350"/>
            </a:xfrm>
            <a:custGeom>
              <a:avLst/>
              <a:gdLst/>
              <a:ahLst/>
              <a:cxnLst/>
              <a:rect l="l" t="t" r="r" b="b"/>
              <a:pathLst>
                <a:path w="23392" h="26974" extrusionOk="0">
                  <a:moveTo>
                    <a:pt x="7376" y="0"/>
                  </a:moveTo>
                  <a:lnTo>
                    <a:pt x="0" y="21073"/>
                  </a:lnTo>
                  <a:lnTo>
                    <a:pt x="316" y="21073"/>
                  </a:lnTo>
                  <a:lnTo>
                    <a:pt x="1264" y="20862"/>
                  </a:lnTo>
                  <a:lnTo>
                    <a:pt x="2845" y="20757"/>
                  </a:lnTo>
                  <a:lnTo>
                    <a:pt x="3793" y="20862"/>
                  </a:lnTo>
                  <a:lnTo>
                    <a:pt x="4847" y="20968"/>
                  </a:lnTo>
                  <a:lnTo>
                    <a:pt x="6006" y="21178"/>
                  </a:lnTo>
                  <a:lnTo>
                    <a:pt x="7270" y="21494"/>
                  </a:lnTo>
                  <a:lnTo>
                    <a:pt x="8640" y="21916"/>
                  </a:lnTo>
                  <a:lnTo>
                    <a:pt x="10115" y="22548"/>
                  </a:lnTo>
                  <a:lnTo>
                    <a:pt x="11590" y="23391"/>
                  </a:lnTo>
                  <a:lnTo>
                    <a:pt x="13276" y="24339"/>
                  </a:lnTo>
                  <a:lnTo>
                    <a:pt x="14856" y="25604"/>
                  </a:lnTo>
                  <a:lnTo>
                    <a:pt x="16542" y="26973"/>
                  </a:lnTo>
                  <a:lnTo>
                    <a:pt x="23391" y="7692"/>
                  </a:lnTo>
                  <a:lnTo>
                    <a:pt x="7376" y="0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0" name="Google Shape;2775;p57"/>
            <p:cNvSpPr/>
            <p:nvPr/>
          </p:nvSpPr>
          <p:spPr>
            <a:xfrm>
              <a:off x="3025575" y="594775"/>
              <a:ext cx="613775" cy="698050"/>
            </a:xfrm>
            <a:custGeom>
              <a:avLst/>
              <a:gdLst/>
              <a:ahLst/>
              <a:cxnLst/>
              <a:rect l="l" t="t" r="r" b="b"/>
              <a:pathLst>
                <a:path w="24551" h="27922" extrusionOk="0">
                  <a:moveTo>
                    <a:pt x="12539" y="0"/>
                  </a:moveTo>
                  <a:lnTo>
                    <a:pt x="10748" y="211"/>
                  </a:lnTo>
                  <a:lnTo>
                    <a:pt x="8746" y="632"/>
                  </a:lnTo>
                  <a:lnTo>
                    <a:pt x="6639" y="1370"/>
                  </a:lnTo>
                  <a:lnTo>
                    <a:pt x="1" y="21916"/>
                  </a:lnTo>
                  <a:lnTo>
                    <a:pt x="528" y="21811"/>
                  </a:lnTo>
                  <a:lnTo>
                    <a:pt x="1897" y="21600"/>
                  </a:lnTo>
                  <a:lnTo>
                    <a:pt x="3794" y="21389"/>
                  </a:lnTo>
                  <a:lnTo>
                    <a:pt x="4953" y="21389"/>
                  </a:lnTo>
                  <a:lnTo>
                    <a:pt x="6217" y="21495"/>
                  </a:lnTo>
                  <a:lnTo>
                    <a:pt x="7587" y="21705"/>
                  </a:lnTo>
                  <a:lnTo>
                    <a:pt x="8957" y="22021"/>
                  </a:lnTo>
                  <a:lnTo>
                    <a:pt x="10326" y="22443"/>
                  </a:lnTo>
                  <a:lnTo>
                    <a:pt x="11696" y="23180"/>
                  </a:lnTo>
                  <a:lnTo>
                    <a:pt x="13066" y="24023"/>
                  </a:lnTo>
                  <a:lnTo>
                    <a:pt x="14330" y="25077"/>
                  </a:lnTo>
                  <a:lnTo>
                    <a:pt x="15595" y="26341"/>
                  </a:lnTo>
                  <a:lnTo>
                    <a:pt x="16122" y="27079"/>
                  </a:lnTo>
                  <a:lnTo>
                    <a:pt x="16648" y="27922"/>
                  </a:lnTo>
                  <a:lnTo>
                    <a:pt x="24551" y="5479"/>
                  </a:lnTo>
                  <a:lnTo>
                    <a:pt x="24235" y="5163"/>
                  </a:lnTo>
                  <a:lnTo>
                    <a:pt x="23392" y="4215"/>
                  </a:lnTo>
                  <a:lnTo>
                    <a:pt x="22654" y="3583"/>
                  </a:lnTo>
                  <a:lnTo>
                    <a:pt x="21917" y="2950"/>
                  </a:lnTo>
                  <a:lnTo>
                    <a:pt x="20968" y="2318"/>
                  </a:lnTo>
                  <a:lnTo>
                    <a:pt x="19915" y="1686"/>
                  </a:lnTo>
                  <a:lnTo>
                    <a:pt x="18756" y="1054"/>
                  </a:lnTo>
                  <a:lnTo>
                    <a:pt x="17386" y="632"/>
                  </a:lnTo>
                  <a:lnTo>
                    <a:pt x="15911" y="211"/>
                  </a:lnTo>
                  <a:lnTo>
                    <a:pt x="1433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" name="Google Shape;2776;p57"/>
            <p:cNvSpPr/>
            <p:nvPr/>
          </p:nvSpPr>
          <p:spPr>
            <a:xfrm>
              <a:off x="3441775" y="721200"/>
              <a:ext cx="616400" cy="690175"/>
            </a:xfrm>
            <a:custGeom>
              <a:avLst/>
              <a:gdLst/>
              <a:ahLst/>
              <a:cxnLst/>
              <a:rect l="l" t="t" r="r" b="b"/>
              <a:pathLst>
                <a:path w="24656" h="27607" extrusionOk="0">
                  <a:moveTo>
                    <a:pt x="11801" y="1"/>
                  </a:moveTo>
                  <a:lnTo>
                    <a:pt x="10537" y="106"/>
                  </a:lnTo>
                  <a:lnTo>
                    <a:pt x="9483" y="211"/>
                  </a:lnTo>
                  <a:lnTo>
                    <a:pt x="8640" y="317"/>
                  </a:lnTo>
                  <a:lnTo>
                    <a:pt x="7903" y="422"/>
                  </a:lnTo>
                  <a:lnTo>
                    <a:pt x="0" y="22865"/>
                  </a:lnTo>
                  <a:lnTo>
                    <a:pt x="0" y="22865"/>
                  </a:lnTo>
                  <a:lnTo>
                    <a:pt x="843" y="22549"/>
                  </a:lnTo>
                  <a:lnTo>
                    <a:pt x="1792" y="22338"/>
                  </a:lnTo>
                  <a:lnTo>
                    <a:pt x="2951" y="22127"/>
                  </a:lnTo>
                  <a:lnTo>
                    <a:pt x="4320" y="22022"/>
                  </a:lnTo>
                  <a:lnTo>
                    <a:pt x="5901" y="22127"/>
                  </a:lnTo>
                  <a:lnTo>
                    <a:pt x="6744" y="22338"/>
                  </a:lnTo>
                  <a:lnTo>
                    <a:pt x="7587" y="22549"/>
                  </a:lnTo>
                  <a:lnTo>
                    <a:pt x="8430" y="22865"/>
                  </a:lnTo>
                  <a:lnTo>
                    <a:pt x="9272" y="23286"/>
                  </a:lnTo>
                  <a:lnTo>
                    <a:pt x="10853" y="24235"/>
                  </a:lnTo>
                  <a:lnTo>
                    <a:pt x="12117" y="25078"/>
                  </a:lnTo>
                  <a:lnTo>
                    <a:pt x="14014" y="26447"/>
                  </a:lnTo>
                  <a:lnTo>
                    <a:pt x="14857" y="26974"/>
                  </a:lnTo>
                  <a:lnTo>
                    <a:pt x="15805" y="27290"/>
                  </a:lnTo>
                  <a:lnTo>
                    <a:pt x="16964" y="27501"/>
                  </a:lnTo>
                  <a:lnTo>
                    <a:pt x="18334" y="27606"/>
                  </a:lnTo>
                  <a:lnTo>
                    <a:pt x="24656" y="9378"/>
                  </a:lnTo>
                  <a:lnTo>
                    <a:pt x="24024" y="9062"/>
                  </a:lnTo>
                  <a:lnTo>
                    <a:pt x="23391" y="8746"/>
                  </a:lnTo>
                  <a:lnTo>
                    <a:pt x="22865" y="8219"/>
                  </a:lnTo>
                  <a:lnTo>
                    <a:pt x="22443" y="7798"/>
                  </a:lnTo>
                  <a:lnTo>
                    <a:pt x="21495" y="6639"/>
                  </a:lnTo>
                  <a:lnTo>
                    <a:pt x="20652" y="5480"/>
                  </a:lnTo>
                  <a:lnTo>
                    <a:pt x="19704" y="4215"/>
                  </a:lnTo>
                  <a:lnTo>
                    <a:pt x="18650" y="3056"/>
                  </a:lnTo>
                  <a:lnTo>
                    <a:pt x="18123" y="2424"/>
                  </a:lnTo>
                  <a:lnTo>
                    <a:pt x="17386" y="1897"/>
                  </a:lnTo>
                  <a:lnTo>
                    <a:pt x="16648" y="1370"/>
                  </a:lnTo>
                  <a:lnTo>
                    <a:pt x="15910" y="949"/>
                  </a:lnTo>
                  <a:lnTo>
                    <a:pt x="15173" y="633"/>
                  </a:lnTo>
                  <a:lnTo>
                    <a:pt x="14541" y="422"/>
                  </a:lnTo>
                  <a:lnTo>
                    <a:pt x="13171" y="211"/>
                  </a:lnTo>
                  <a:lnTo>
                    <a:pt x="11801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2" name="Google Shape;2777;p57"/>
            <p:cNvSpPr/>
            <p:nvPr/>
          </p:nvSpPr>
          <p:spPr>
            <a:xfrm>
              <a:off x="3022950" y="589500"/>
              <a:ext cx="619050" cy="708600"/>
            </a:xfrm>
            <a:custGeom>
              <a:avLst/>
              <a:gdLst/>
              <a:ahLst/>
              <a:cxnLst/>
              <a:rect l="l" t="t" r="r" b="b"/>
              <a:pathLst>
                <a:path w="24762" h="28344" extrusionOk="0">
                  <a:moveTo>
                    <a:pt x="12328" y="1"/>
                  </a:moveTo>
                  <a:lnTo>
                    <a:pt x="11064" y="211"/>
                  </a:lnTo>
                  <a:lnTo>
                    <a:pt x="9589" y="422"/>
                  </a:lnTo>
                  <a:lnTo>
                    <a:pt x="8113" y="843"/>
                  </a:lnTo>
                  <a:lnTo>
                    <a:pt x="6638" y="1370"/>
                  </a:lnTo>
                  <a:lnTo>
                    <a:pt x="6533" y="1581"/>
                  </a:lnTo>
                  <a:lnTo>
                    <a:pt x="0" y="22127"/>
                  </a:lnTo>
                  <a:lnTo>
                    <a:pt x="0" y="22338"/>
                  </a:lnTo>
                  <a:lnTo>
                    <a:pt x="316" y="22338"/>
                  </a:lnTo>
                  <a:lnTo>
                    <a:pt x="1686" y="22022"/>
                  </a:lnTo>
                  <a:lnTo>
                    <a:pt x="2951" y="21916"/>
                  </a:lnTo>
                  <a:lnTo>
                    <a:pt x="4531" y="21811"/>
                  </a:lnTo>
                  <a:lnTo>
                    <a:pt x="5901" y="21916"/>
                  </a:lnTo>
                  <a:lnTo>
                    <a:pt x="7481" y="22127"/>
                  </a:lnTo>
                  <a:lnTo>
                    <a:pt x="9062" y="22443"/>
                  </a:lnTo>
                  <a:lnTo>
                    <a:pt x="10642" y="23075"/>
                  </a:lnTo>
                  <a:lnTo>
                    <a:pt x="11485" y="23391"/>
                  </a:lnTo>
                  <a:lnTo>
                    <a:pt x="12328" y="23918"/>
                  </a:lnTo>
                  <a:lnTo>
                    <a:pt x="13066" y="24340"/>
                  </a:lnTo>
                  <a:lnTo>
                    <a:pt x="13803" y="24972"/>
                  </a:lnTo>
                  <a:lnTo>
                    <a:pt x="14541" y="25604"/>
                  </a:lnTo>
                  <a:lnTo>
                    <a:pt x="15278" y="26447"/>
                  </a:lnTo>
                  <a:lnTo>
                    <a:pt x="16016" y="27290"/>
                  </a:lnTo>
                  <a:lnTo>
                    <a:pt x="16648" y="28238"/>
                  </a:lnTo>
                  <a:lnTo>
                    <a:pt x="16753" y="28344"/>
                  </a:lnTo>
                  <a:lnTo>
                    <a:pt x="16859" y="28344"/>
                  </a:lnTo>
                  <a:lnTo>
                    <a:pt x="16964" y="28238"/>
                  </a:lnTo>
                  <a:lnTo>
                    <a:pt x="16964" y="28133"/>
                  </a:lnTo>
                  <a:lnTo>
                    <a:pt x="24761" y="5796"/>
                  </a:lnTo>
                  <a:lnTo>
                    <a:pt x="24761" y="5585"/>
                  </a:lnTo>
                  <a:lnTo>
                    <a:pt x="24234" y="4953"/>
                  </a:lnTo>
                  <a:lnTo>
                    <a:pt x="23602" y="4215"/>
                  </a:lnTo>
                  <a:lnTo>
                    <a:pt x="22654" y="3372"/>
                  </a:lnTo>
                  <a:lnTo>
                    <a:pt x="21495" y="2529"/>
                  </a:lnTo>
                  <a:lnTo>
                    <a:pt x="20125" y="1686"/>
                  </a:lnTo>
                  <a:lnTo>
                    <a:pt x="18439" y="949"/>
                  </a:lnTo>
                  <a:lnTo>
                    <a:pt x="17491" y="633"/>
                  </a:lnTo>
                  <a:lnTo>
                    <a:pt x="16543" y="317"/>
                  </a:lnTo>
                  <a:lnTo>
                    <a:pt x="16332" y="422"/>
                  </a:lnTo>
                  <a:lnTo>
                    <a:pt x="16227" y="527"/>
                  </a:lnTo>
                  <a:lnTo>
                    <a:pt x="16332" y="633"/>
                  </a:lnTo>
                  <a:lnTo>
                    <a:pt x="16437" y="738"/>
                  </a:lnTo>
                  <a:lnTo>
                    <a:pt x="17386" y="1054"/>
                  </a:lnTo>
                  <a:lnTo>
                    <a:pt x="18228" y="1370"/>
                  </a:lnTo>
                  <a:lnTo>
                    <a:pt x="19914" y="2002"/>
                  </a:lnTo>
                  <a:lnTo>
                    <a:pt x="21284" y="2845"/>
                  </a:lnTo>
                  <a:lnTo>
                    <a:pt x="22443" y="3794"/>
                  </a:lnTo>
                  <a:lnTo>
                    <a:pt x="23286" y="4531"/>
                  </a:lnTo>
                  <a:lnTo>
                    <a:pt x="23918" y="5269"/>
                  </a:lnTo>
                  <a:lnTo>
                    <a:pt x="24340" y="5690"/>
                  </a:lnTo>
                  <a:lnTo>
                    <a:pt x="24418" y="5768"/>
                  </a:lnTo>
                  <a:lnTo>
                    <a:pt x="24418" y="5768"/>
                  </a:lnTo>
                  <a:lnTo>
                    <a:pt x="16764" y="27694"/>
                  </a:lnTo>
                  <a:lnTo>
                    <a:pt x="16764" y="27694"/>
                  </a:lnTo>
                  <a:lnTo>
                    <a:pt x="16332" y="26974"/>
                  </a:lnTo>
                  <a:lnTo>
                    <a:pt x="15594" y="26131"/>
                  </a:lnTo>
                  <a:lnTo>
                    <a:pt x="14857" y="25393"/>
                  </a:lnTo>
                  <a:lnTo>
                    <a:pt x="14119" y="24656"/>
                  </a:lnTo>
                  <a:lnTo>
                    <a:pt x="13276" y="24024"/>
                  </a:lnTo>
                  <a:lnTo>
                    <a:pt x="12539" y="23497"/>
                  </a:lnTo>
                  <a:lnTo>
                    <a:pt x="11696" y="23075"/>
                  </a:lnTo>
                  <a:lnTo>
                    <a:pt x="10853" y="22654"/>
                  </a:lnTo>
                  <a:lnTo>
                    <a:pt x="9167" y="22022"/>
                  </a:lnTo>
                  <a:lnTo>
                    <a:pt x="7587" y="21706"/>
                  </a:lnTo>
                  <a:lnTo>
                    <a:pt x="6006" y="21495"/>
                  </a:lnTo>
                  <a:lnTo>
                    <a:pt x="4531" y="21390"/>
                  </a:lnTo>
                  <a:lnTo>
                    <a:pt x="2740" y="21495"/>
                  </a:lnTo>
                  <a:lnTo>
                    <a:pt x="1370" y="21706"/>
                  </a:lnTo>
                  <a:lnTo>
                    <a:pt x="436" y="21861"/>
                  </a:lnTo>
                  <a:lnTo>
                    <a:pt x="436" y="21861"/>
                  </a:lnTo>
                  <a:lnTo>
                    <a:pt x="6942" y="1726"/>
                  </a:lnTo>
                  <a:lnTo>
                    <a:pt x="6942" y="1726"/>
                  </a:lnTo>
                  <a:lnTo>
                    <a:pt x="8324" y="1265"/>
                  </a:lnTo>
                  <a:lnTo>
                    <a:pt x="9694" y="843"/>
                  </a:lnTo>
                  <a:lnTo>
                    <a:pt x="11064" y="633"/>
                  </a:lnTo>
                  <a:lnTo>
                    <a:pt x="12433" y="422"/>
                  </a:lnTo>
                  <a:lnTo>
                    <a:pt x="12539" y="422"/>
                  </a:lnTo>
                  <a:lnTo>
                    <a:pt x="12644" y="211"/>
                  </a:lnTo>
                  <a:lnTo>
                    <a:pt x="12539" y="106"/>
                  </a:lnTo>
                  <a:lnTo>
                    <a:pt x="12328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3" name="Google Shape;2778;p57"/>
            <p:cNvSpPr/>
            <p:nvPr/>
          </p:nvSpPr>
          <p:spPr>
            <a:xfrm>
              <a:off x="3439150" y="715950"/>
              <a:ext cx="621675" cy="700675"/>
            </a:xfrm>
            <a:custGeom>
              <a:avLst/>
              <a:gdLst/>
              <a:ahLst/>
              <a:cxnLst/>
              <a:rect l="l" t="t" r="r" b="b"/>
              <a:pathLst>
                <a:path w="24867" h="28027" extrusionOk="0">
                  <a:moveTo>
                    <a:pt x="11485" y="421"/>
                  </a:moveTo>
                  <a:lnTo>
                    <a:pt x="12538" y="527"/>
                  </a:lnTo>
                  <a:lnTo>
                    <a:pt x="13697" y="632"/>
                  </a:lnTo>
                  <a:lnTo>
                    <a:pt x="14751" y="948"/>
                  </a:lnTo>
                  <a:lnTo>
                    <a:pt x="15910" y="1370"/>
                  </a:lnTo>
                  <a:lnTo>
                    <a:pt x="16648" y="1791"/>
                  </a:lnTo>
                  <a:lnTo>
                    <a:pt x="17385" y="2318"/>
                  </a:lnTo>
                  <a:lnTo>
                    <a:pt x="18017" y="2845"/>
                  </a:lnTo>
                  <a:lnTo>
                    <a:pt x="18650" y="3372"/>
                  </a:lnTo>
                  <a:lnTo>
                    <a:pt x="19703" y="4531"/>
                  </a:lnTo>
                  <a:lnTo>
                    <a:pt x="20546" y="5795"/>
                  </a:lnTo>
                  <a:lnTo>
                    <a:pt x="21494" y="6954"/>
                  </a:lnTo>
                  <a:lnTo>
                    <a:pt x="22337" y="8113"/>
                  </a:lnTo>
                  <a:lnTo>
                    <a:pt x="22864" y="8640"/>
                  </a:lnTo>
                  <a:lnTo>
                    <a:pt x="23391" y="9061"/>
                  </a:lnTo>
                  <a:lnTo>
                    <a:pt x="24023" y="9483"/>
                  </a:lnTo>
                  <a:lnTo>
                    <a:pt x="24472" y="9707"/>
                  </a:lnTo>
                  <a:lnTo>
                    <a:pt x="18265" y="27606"/>
                  </a:lnTo>
                  <a:lnTo>
                    <a:pt x="18123" y="27606"/>
                  </a:lnTo>
                  <a:lnTo>
                    <a:pt x="16858" y="27500"/>
                  </a:lnTo>
                  <a:lnTo>
                    <a:pt x="15805" y="27289"/>
                  </a:lnTo>
                  <a:lnTo>
                    <a:pt x="14962" y="26868"/>
                  </a:lnTo>
                  <a:lnTo>
                    <a:pt x="14119" y="26447"/>
                  </a:lnTo>
                  <a:lnTo>
                    <a:pt x="12222" y="25077"/>
                  </a:lnTo>
                  <a:lnTo>
                    <a:pt x="11063" y="24234"/>
                  </a:lnTo>
                  <a:lnTo>
                    <a:pt x="9483" y="23286"/>
                  </a:lnTo>
                  <a:lnTo>
                    <a:pt x="8218" y="22653"/>
                  </a:lnTo>
                  <a:lnTo>
                    <a:pt x="6849" y="22337"/>
                  </a:lnTo>
                  <a:lnTo>
                    <a:pt x="5584" y="22127"/>
                  </a:lnTo>
                  <a:lnTo>
                    <a:pt x="4425" y="22021"/>
                  </a:lnTo>
                  <a:lnTo>
                    <a:pt x="3477" y="22021"/>
                  </a:lnTo>
                  <a:lnTo>
                    <a:pt x="2634" y="22127"/>
                  </a:lnTo>
                  <a:lnTo>
                    <a:pt x="1264" y="22443"/>
                  </a:lnTo>
                  <a:lnTo>
                    <a:pt x="427" y="22757"/>
                  </a:lnTo>
                  <a:lnTo>
                    <a:pt x="427" y="22757"/>
                  </a:lnTo>
                  <a:lnTo>
                    <a:pt x="8076" y="843"/>
                  </a:lnTo>
                  <a:lnTo>
                    <a:pt x="8113" y="843"/>
                  </a:lnTo>
                  <a:lnTo>
                    <a:pt x="9272" y="632"/>
                  </a:lnTo>
                  <a:lnTo>
                    <a:pt x="10220" y="527"/>
                  </a:lnTo>
                  <a:lnTo>
                    <a:pt x="11485" y="421"/>
                  </a:lnTo>
                  <a:close/>
                  <a:moveTo>
                    <a:pt x="11485" y="0"/>
                  </a:moveTo>
                  <a:lnTo>
                    <a:pt x="10010" y="105"/>
                  </a:lnTo>
                  <a:lnTo>
                    <a:pt x="8956" y="211"/>
                  </a:lnTo>
                  <a:lnTo>
                    <a:pt x="7902" y="421"/>
                  </a:lnTo>
                  <a:lnTo>
                    <a:pt x="7797" y="632"/>
                  </a:lnTo>
                  <a:lnTo>
                    <a:pt x="0" y="22970"/>
                  </a:lnTo>
                  <a:lnTo>
                    <a:pt x="0" y="23075"/>
                  </a:lnTo>
                  <a:lnTo>
                    <a:pt x="0" y="23180"/>
                  </a:lnTo>
                  <a:lnTo>
                    <a:pt x="105" y="23286"/>
                  </a:lnTo>
                  <a:lnTo>
                    <a:pt x="211" y="23286"/>
                  </a:lnTo>
                  <a:lnTo>
                    <a:pt x="211" y="23180"/>
                  </a:lnTo>
                  <a:lnTo>
                    <a:pt x="632" y="23075"/>
                  </a:lnTo>
                  <a:lnTo>
                    <a:pt x="1580" y="22759"/>
                  </a:lnTo>
                  <a:lnTo>
                    <a:pt x="2845" y="22548"/>
                  </a:lnTo>
                  <a:lnTo>
                    <a:pt x="4425" y="22443"/>
                  </a:lnTo>
                  <a:lnTo>
                    <a:pt x="5584" y="22443"/>
                  </a:lnTo>
                  <a:lnTo>
                    <a:pt x="6743" y="22653"/>
                  </a:lnTo>
                  <a:lnTo>
                    <a:pt x="8008" y="23075"/>
                  </a:lnTo>
                  <a:lnTo>
                    <a:pt x="9272" y="23707"/>
                  </a:lnTo>
                  <a:lnTo>
                    <a:pt x="10853" y="24550"/>
                  </a:lnTo>
                  <a:lnTo>
                    <a:pt x="12012" y="25393"/>
                  </a:lnTo>
                  <a:lnTo>
                    <a:pt x="13908" y="26763"/>
                  </a:lnTo>
                  <a:lnTo>
                    <a:pt x="14751" y="27289"/>
                  </a:lnTo>
                  <a:lnTo>
                    <a:pt x="15699" y="27711"/>
                  </a:lnTo>
                  <a:lnTo>
                    <a:pt x="16858" y="27922"/>
                  </a:lnTo>
                  <a:lnTo>
                    <a:pt x="18123" y="28027"/>
                  </a:lnTo>
                  <a:lnTo>
                    <a:pt x="18544" y="28027"/>
                  </a:lnTo>
                  <a:lnTo>
                    <a:pt x="18650" y="27922"/>
                  </a:lnTo>
                  <a:lnTo>
                    <a:pt x="24866" y="9694"/>
                  </a:lnTo>
                  <a:lnTo>
                    <a:pt x="24866" y="9483"/>
                  </a:lnTo>
                  <a:lnTo>
                    <a:pt x="24761" y="9377"/>
                  </a:lnTo>
                  <a:lnTo>
                    <a:pt x="24234" y="9061"/>
                  </a:lnTo>
                  <a:lnTo>
                    <a:pt x="23602" y="8745"/>
                  </a:lnTo>
                  <a:lnTo>
                    <a:pt x="23180" y="8324"/>
                  </a:lnTo>
                  <a:lnTo>
                    <a:pt x="22653" y="7797"/>
                  </a:lnTo>
                  <a:lnTo>
                    <a:pt x="22021" y="7059"/>
                  </a:lnTo>
                  <a:lnTo>
                    <a:pt x="21389" y="6111"/>
                  </a:lnTo>
                  <a:lnTo>
                    <a:pt x="20019" y="4320"/>
                  </a:lnTo>
                  <a:lnTo>
                    <a:pt x="19282" y="3372"/>
                  </a:lnTo>
                  <a:lnTo>
                    <a:pt x="18334" y="2529"/>
                  </a:lnTo>
                  <a:lnTo>
                    <a:pt x="17280" y="1686"/>
                  </a:lnTo>
                  <a:lnTo>
                    <a:pt x="16121" y="948"/>
                  </a:lnTo>
                  <a:lnTo>
                    <a:pt x="14962" y="527"/>
                  </a:lnTo>
                  <a:lnTo>
                    <a:pt x="13697" y="211"/>
                  </a:lnTo>
                  <a:lnTo>
                    <a:pt x="12538" y="105"/>
                  </a:lnTo>
                  <a:lnTo>
                    <a:pt x="11485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</p:grpSp>
      <p:grpSp>
        <p:nvGrpSpPr>
          <p:cNvPr id="24" name="Google Shape;2779;p57"/>
          <p:cNvGrpSpPr/>
          <p:nvPr/>
        </p:nvGrpSpPr>
        <p:grpSpPr>
          <a:xfrm>
            <a:off x="11303824" y="5724802"/>
            <a:ext cx="537400" cy="961475"/>
            <a:chOff x="1831000" y="523650"/>
            <a:chExt cx="537400" cy="961475"/>
          </a:xfrm>
        </p:grpSpPr>
        <p:sp>
          <p:nvSpPr>
            <p:cNvPr id="25" name="Google Shape;2780;p57"/>
            <p:cNvSpPr/>
            <p:nvPr/>
          </p:nvSpPr>
          <p:spPr>
            <a:xfrm>
              <a:off x="1831000" y="652725"/>
              <a:ext cx="532125" cy="832400"/>
            </a:xfrm>
            <a:custGeom>
              <a:avLst/>
              <a:gdLst/>
              <a:ahLst/>
              <a:cxnLst/>
              <a:rect l="l" t="t" r="r" b="b"/>
              <a:pathLst>
                <a:path w="21285" h="33296" extrusionOk="0">
                  <a:moveTo>
                    <a:pt x="1" y="1"/>
                  </a:moveTo>
                  <a:lnTo>
                    <a:pt x="1476" y="5269"/>
                  </a:lnTo>
                  <a:lnTo>
                    <a:pt x="17175" y="30873"/>
                  </a:lnTo>
                  <a:lnTo>
                    <a:pt x="17597" y="31505"/>
                  </a:lnTo>
                  <a:lnTo>
                    <a:pt x="18440" y="32874"/>
                  </a:lnTo>
                  <a:lnTo>
                    <a:pt x="18756" y="33191"/>
                  </a:lnTo>
                  <a:lnTo>
                    <a:pt x="19177" y="33296"/>
                  </a:lnTo>
                  <a:lnTo>
                    <a:pt x="19388" y="33296"/>
                  </a:lnTo>
                  <a:lnTo>
                    <a:pt x="19599" y="33191"/>
                  </a:lnTo>
                  <a:lnTo>
                    <a:pt x="20863" y="32453"/>
                  </a:lnTo>
                  <a:lnTo>
                    <a:pt x="21074" y="32242"/>
                  </a:lnTo>
                  <a:lnTo>
                    <a:pt x="21179" y="31926"/>
                  </a:lnTo>
                  <a:lnTo>
                    <a:pt x="21285" y="31610"/>
                  </a:lnTo>
                  <a:lnTo>
                    <a:pt x="21074" y="31294"/>
                  </a:lnTo>
                  <a:lnTo>
                    <a:pt x="20231" y="29819"/>
                  </a:lnTo>
                  <a:lnTo>
                    <a:pt x="19810" y="29187"/>
                  </a:lnTo>
                  <a:lnTo>
                    <a:pt x="4110" y="368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1C2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6" name="Google Shape;2781;p57"/>
            <p:cNvSpPr/>
            <p:nvPr/>
          </p:nvSpPr>
          <p:spPr>
            <a:xfrm>
              <a:off x="1831000" y="652725"/>
              <a:ext cx="532125" cy="832400"/>
            </a:xfrm>
            <a:custGeom>
              <a:avLst/>
              <a:gdLst/>
              <a:ahLst/>
              <a:cxnLst/>
              <a:rect l="l" t="t" r="r" b="b"/>
              <a:pathLst>
                <a:path w="21285" h="33296" fill="none" extrusionOk="0">
                  <a:moveTo>
                    <a:pt x="1" y="1"/>
                  </a:moveTo>
                  <a:lnTo>
                    <a:pt x="1476" y="5269"/>
                  </a:lnTo>
                  <a:lnTo>
                    <a:pt x="17175" y="30873"/>
                  </a:lnTo>
                  <a:lnTo>
                    <a:pt x="17597" y="31505"/>
                  </a:lnTo>
                  <a:lnTo>
                    <a:pt x="18440" y="32874"/>
                  </a:lnTo>
                  <a:lnTo>
                    <a:pt x="18440" y="32874"/>
                  </a:lnTo>
                  <a:lnTo>
                    <a:pt x="18756" y="33191"/>
                  </a:lnTo>
                  <a:lnTo>
                    <a:pt x="19177" y="33296"/>
                  </a:lnTo>
                  <a:lnTo>
                    <a:pt x="19177" y="33296"/>
                  </a:lnTo>
                  <a:lnTo>
                    <a:pt x="19388" y="33296"/>
                  </a:lnTo>
                  <a:lnTo>
                    <a:pt x="19599" y="33191"/>
                  </a:lnTo>
                  <a:lnTo>
                    <a:pt x="20863" y="32453"/>
                  </a:lnTo>
                  <a:lnTo>
                    <a:pt x="20863" y="32453"/>
                  </a:lnTo>
                  <a:lnTo>
                    <a:pt x="21074" y="32242"/>
                  </a:lnTo>
                  <a:lnTo>
                    <a:pt x="21179" y="31926"/>
                  </a:lnTo>
                  <a:lnTo>
                    <a:pt x="21285" y="31610"/>
                  </a:lnTo>
                  <a:lnTo>
                    <a:pt x="21074" y="31294"/>
                  </a:lnTo>
                  <a:lnTo>
                    <a:pt x="20231" y="29819"/>
                  </a:lnTo>
                  <a:lnTo>
                    <a:pt x="19810" y="29187"/>
                  </a:lnTo>
                  <a:lnTo>
                    <a:pt x="4110" y="3688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7" name="Google Shape;2782;p57"/>
            <p:cNvSpPr/>
            <p:nvPr/>
          </p:nvSpPr>
          <p:spPr>
            <a:xfrm>
              <a:off x="2015400" y="634300"/>
              <a:ext cx="331925" cy="729675"/>
            </a:xfrm>
            <a:custGeom>
              <a:avLst/>
              <a:gdLst/>
              <a:ahLst/>
              <a:cxnLst/>
              <a:rect l="l" t="t" r="r" b="b"/>
              <a:pathLst>
                <a:path w="13277" h="29187" extrusionOk="0">
                  <a:moveTo>
                    <a:pt x="2951" y="0"/>
                  </a:moveTo>
                  <a:lnTo>
                    <a:pt x="1" y="1054"/>
                  </a:lnTo>
                  <a:lnTo>
                    <a:pt x="10326" y="29186"/>
                  </a:lnTo>
                  <a:lnTo>
                    <a:pt x="13277" y="28133"/>
                  </a:lnTo>
                  <a:lnTo>
                    <a:pt x="2951" y="0"/>
                  </a:lnTo>
                  <a:close/>
                </a:path>
              </a:pathLst>
            </a:custGeom>
            <a:solidFill>
              <a:srgbClr val="F2D3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8" name="Google Shape;2783;p57"/>
            <p:cNvSpPr/>
            <p:nvPr/>
          </p:nvSpPr>
          <p:spPr>
            <a:xfrm>
              <a:off x="2273550" y="1337600"/>
              <a:ext cx="79050" cy="44800"/>
            </a:xfrm>
            <a:custGeom>
              <a:avLst/>
              <a:gdLst/>
              <a:ahLst/>
              <a:cxnLst/>
              <a:rect l="l" t="t" r="r" b="b"/>
              <a:pathLst>
                <a:path w="3162" h="1792" extrusionOk="0">
                  <a:moveTo>
                    <a:pt x="2951" y="1"/>
                  </a:moveTo>
                  <a:lnTo>
                    <a:pt x="0" y="1054"/>
                  </a:lnTo>
                  <a:lnTo>
                    <a:pt x="211" y="1792"/>
                  </a:lnTo>
                  <a:lnTo>
                    <a:pt x="3161" y="738"/>
                  </a:lnTo>
                  <a:lnTo>
                    <a:pt x="2951" y="1"/>
                  </a:lnTo>
                  <a:close/>
                </a:path>
              </a:pathLst>
            </a:custGeom>
            <a:solidFill>
              <a:srgbClr val="E1E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9" name="Google Shape;2784;p57"/>
            <p:cNvSpPr/>
            <p:nvPr/>
          </p:nvSpPr>
          <p:spPr>
            <a:xfrm>
              <a:off x="2278825" y="1356050"/>
              <a:ext cx="89575" cy="79025"/>
            </a:xfrm>
            <a:custGeom>
              <a:avLst/>
              <a:gdLst/>
              <a:ahLst/>
              <a:cxnLst/>
              <a:rect l="l" t="t" r="r" b="b"/>
              <a:pathLst>
                <a:path w="3583" h="3161" extrusionOk="0">
                  <a:moveTo>
                    <a:pt x="2950" y="0"/>
                  </a:moveTo>
                  <a:lnTo>
                    <a:pt x="0" y="1054"/>
                  </a:lnTo>
                  <a:lnTo>
                    <a:pt x="632" y="2634"/>
                  </a:lnTo>
                  <a:lnTo>
                    <a:pt x="738" y="2950"/>
                  </a:lnTo>
                  <a:lnTo>
                    <a:pt x="1054" y="3161"/>
                  </a:lnTo>
                  <a:lnTo>
                    <a:pt x="1686" y="3161"/>
                  </a:lnTo>
                  <a:lnTo>
                    <a:pt x="3056" y="2634"/>
                  </a:lnTo>
                  <a:lnTo>
                    <a:pt x="3266" y="2423"/>
                  </a:lnTo>
                  <a:lnTo>
                    <a:pt x="3477" y="2213"/>
                  </a:lnTo>
                  <a:lnTo>
                    <a:pt x="3582" y="1897"/>
                  </a:lnTo>
                  <a:lnTo>
                    <a:pt x="3477" y="1581"/>
                  </a:lnTo>
                  <a:lnTo>
                    <a:pt x="2950" y="0"/>
                  </a:lnTo>
                  <a:close/>
                </a:path>
              </a:pathLst>
            </a:custGeom>
            <a:solidFill>
              <a:srgbClr val="D964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0" name="Google Shape;2785;p57"/>
            <p:cNvSpPr/>
            <p:nvPr/>
          </p:nvSpPr>
          <p:spPr>
            <a:xfrm>
              <a:off x="2007500" y="523650"/>
              <a:ext cx="81675" cy="137000"/>
            </a:xfrm>
            <a:custGeom>
              <a:avLst/>
              <a:gdLst/>
              <a:ahLst/>
              <a:cxnLst/>
              <a:rect l="l" t="t" r="r" b="b"/>
              <a:pathLst>
                <a:path w="3267" h="5480" extrusionOk="0">
                  <a:moveTo>
                    <a:pt x="0" y="1"/>
                  </a:moveTo>
                  <a:lnTo>
                    <a:pt x="317" y="5480"/>
                  </a:lnTo>
                  <a:lnTo>
                    <a:pt x="3267" y="442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D9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1" name="Google Shape;2786;p57"/>
            <p:cNvSpPr/>
            <p:nvPr/>
          </p:nvSpPr>
          <p:spPr>
            <a:xfrm>
              <a:off x="2007500" y="523650"/>
              <a:ext cx="26375" cy="42175"/>
            </a:xfrm>
            <a:custGeom>
              <a:avLst/>
              <a:gdLst/>
              <a:ahLst/>
              <a:cxnLst/>
              <a:rect l="l" t="t" r="r" b="b"/>
              <a:pathLst>
                <a:path w="1055" h="1687" extrusionOk="0">
                  <a:moveTo>
                    <a:pt x="0" y="1"/>
                  </a:moveTo>
                  <a:lnTo>
                    <a:pt x="106" y="1687"/>
                  </a:lnTo>
                  <a:lnTo>
                    <a:pt x="1054" y="137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64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2" name="Google Shape;2787;p57"/>
            <p:cNvSpPr/>
            <p:nvPr/>
          </p:nvSpPr>
          <p:spPr>
            <a:xfrm>
              <a:off x="2015400" y="655375"/>
              <a:ext cx="273975" cy="708600"/>
            </a:xfrm>
            <a:custGeom>
              <a:avLst/>
              <a:gdLst/>
              <a:ahLst/>
              <a:cxnLst/>
              <a:rect l="l" t="t" r="r" b="b"/>
              <a:pathLst>
                <a:path w="10959" h="28344" extrusionOk="0">
                  <a:moveTo>
                    <a:pt x="738" y="0"/>
                  </a:moveTo>
                  <a:lnTo>
                    <a:pt x="1" y="211"/>
                  </a:lnTo>
                  <a:lnTo>
                    <a:pt x="10326" y="28343"/>
                  </a:lnTo>
                  <a:lnTo>
                    <a:pt x="10959" y="28132"/>
                  </a:lnTo>
                  <a:lnTo>
                    <a:pt x="738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3" name="Google Shape;2788;p57"/>
            <p:cNvSpPr/>
            <p:nvPr/>
          </p:nvSpPr>
          <p:spPr>
            <a:xfrm>
              <a:off x="2073350" y="634300"/>
              <a:ext cx="273975" cy="711225"/>
            </a:xfrm>
            <a:custGeom>
              <a:avLst/>
              <a:gdLst/>
              <a:ahLst/>
              <a:cxnLst/>
              <a:rect l="l" t="t" r="r" b="b"/>
              <a:pathLst>
                <a:path w="10959" h="28449" extrusionOk="0">
                  <a:moveTo>
                    <a:pt x="633" y="0"/>
                  </a:moveTo>
                  <a:lnTo>
                    <a:pt x="1" y="211"/>
                  </a:lnTo>
                  <a:lnTo>
                    <a:pt x="10221" y="28449"/>
                  </a:lnTo>
                  <a:lnTo>
                    <a:pt x="10959" y="28133"/>
                  </a:lnTo>
                  <a:lnTo>
                    <a:pt x="63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6248400" y="1828800"/>
            <a:ext cx="838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534400" y="2466109"/>
            <a:ext cx="838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6" name="Rectangle 35"/>
          <p:cNvSpPr/>
          <p:nvPr/>
        </p:nvSpPr>
        <p:spPr>
          <a:xfrm>
            <a:off x="8534400" y="3200400"/>
            <a:ext cx="838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248400" y="3853832"/>
            <a:ext cx="838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5776079"/>
            <a:ext cx="2504017" cy="112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47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5930594-3532-4129-8DF0-30216876664C}"/>
              </a:ext>
            </a:extLst>
          </p:cNvPr>
          <p:cNvSpPr txBox="1">
            <a:spLocks/>
          </p:cNvSpPr>
          <p:nvPr/>
        </p:nvSpPr>
        <p:spPr>
          <a:xfrm>
            <a:off x="534786" y="304800"/>
            <a:ext cx="11211587" cy="685799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: 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, = , &gt;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0" y="1260764"/>
            <a:ext cx="4937760" cy="33731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3 .…..  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- 3 …... - 5</a:t>
            </a:r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LcParenR" startAt="3"/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.…..  - 7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- 6 …… - 6</a:t>
            </a:r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oogle Shape;2763;p57"/>
          <p:cNvGrpSpPr/>
          <p:nvPr/>
        </p:nvGrpSpPr>
        <p:grpSpPr>
          <a:xfrm rot="18614520">
            <a:off x="10467539" y="5374742"/>
            <a:ext cx="1517182" cy="1235940"/>
            <a:chOff x="2909675" y="589500"/>
            <a:chExt cx="1151150" cy="958850"/>
          </a:xfrm>
        </p:grpSpPr>
        <p:sp>
          <p:nvSpPr>
            <p:cNvPr id="8" name="Google Shape;2764;p57"/>
            <p:cNvSpPr/>
            <p:nvPr/>
          </p:nvSpPr>
          <p:spPr>
            <a:xfrm>
              <a:off x="3365375" y="589500"/>
              <a:ext cx="47450" cy="13200"/>
            </a:xfrm>
            <a:custGeom>
              <a:avLst/>
              <a:gdLst/>
              <a:ahLst/>
              <a:cxnLst/>
              <a:rect l="l" t="t" r="r" b="b"/>
              <a:pathLst>
                <a:path w="1898" h="528" extrusionOk="0">
                  <a:moveTo>
                    <a:pt x="212" y="1"/>
                  </a:moveTo>
                  <a:lnTo>
                    <a:pt x="1" y="106"/>
                  </a:lnTo>
                  <a:lnTo>
                    <a:pt x="1" y="211"/>
                  </a:lnTo>
                  <a:lnTo>
                    <a:pt x="1" y="317"/>
                  </a:lnTo>
                  <a:lnTo>
                    <a:pt x="212" y="422"/>
                  </a:lnTo>
                  <a:lnTo>
                    <a:pt x="1687" y="527"/>
                  </a:lnTo>
                  <a:lnTo>
                    <a:pt x="1897" y="527"/>
                  </a:lnTo>
                  <a:lnTo>
                    <a:pt x="1897" y="422"/>
                  </a:lnTo>
                  <a:lnTo>
                    <a:pt x="1897" y="211"/>
                  </a:lnTo>
                  <a:lnTo>
                    <a:pt x="1792" y="10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9" name="Google Shape;2765;p57"/>
            <p:cNvSpPr/>
            <p:nvPr/>
          </p:nvSpPr>
          <p:spPr>
            <a:xfrm>
              <a:off x="2909675" y="718575"/>
              <a:ext cx="1066850" cy="829775"/>
            </a:xfrm>
            <a:custGeom>
              <a:avLst/>
              <a:gdLst/>
              <a:ahLst/>
              <a:cxnLst/>
              <a:rect l="l" t="t" r="r" b="b"/>
              <a:pathLst>
                <a:path w="42674" h="33191" extrusionOk="0">
                  <a:moveTo>
                    <a:pt x="6323" y="0"/>
                  </a:moveTo>
                  <a:lnTo>
                    <a:pt x="1" y="22232"/>
                  </a:lnTo>
                  <a:lnTo>
                    <a:pt x="16648" y="27184"/>
                  </a:lnTo>
                  <a:lnTo>
                    <a:pt x="16648" y="27395"/>
                  </a:lnTo>
                  <a:lnTo>
                    <a:pt x="16754" y="27922"/>
                  </a:lnTo>
                  <a:lnTo>
                    <a:pt x="16964" y="28238"/>
                  </a:lnTo>
                  <a:lnTo>
                    <a:pt x="17281" y="28554"/>
                  </a:lnTo>
                  <a:lnTo>
                    <a:pt x="17597" y="28870"/>
                  </a:lnTo>
                  <a:lnTo>
                    <a:pt x="18123" y="29081"/>
                  </a:lnTo>
                  <a:lnTo>
                    <a:pt x="18545" y="29186"/>
                  </a:lnTo>
                  <a:lnTo>
                    <a:pt x="18966" y="29292"/>
                  </a:lnTo>
                  <a:lnTo>
                    <a:pt x="19282" y="29186"/>
                  </a:lnTo>
                  <a:lnTo>
                    <a:pt x="19704" y="29081"/>
                  </a:lnTo>
                  <a:lnTo>
                    <a:pt x="20125" y="28765"/>
                  </a:lnTo>
                  <a:lnTo>
                    <a:pt x="20441" y="28449"/>
                  </a:lnTo>
                  <a:lnTo>
                    <a:pt x="20547" y="28343"/>
                  </a:lnTo>
                  <a:lnTo>
                    <a:pt x="35403" y="33190"/>
                  </a:lnTo>
                  <a:lnTo>
                    <a:pt x="42673" y="11274"/>
                  </a:lnTo>
                  <a:lnTo>
                    <a:pt x="6323" y="0"/>
                  </a:lnTo>
                  <a:close/>
                </a:path>
              </a:pathLst>
            </a:custGeom>
            <a:solidFill>
              <a:srgbClr val="C1C2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0" name="Google Shape;2766;p57"/>
            <p:cNvSpPr/>
            <p:nvPr/>
          </p:nvSpPr>
          <p:spPr>
            <a:xfrm>
              <a:off x="2909675" y="718575"/>
              <a:ext cx="1066850" cy="829775"/>
            </a:xfrm>
            <a:custGeom>
              <a:avLst/>
              <a:gdLst/>
              <a:ahLst/>
              <a:cxnLst/>
              <a:rect l="l" t="t" r="r" b="b"/>
              <a:pathLst>
                <a:path w="42674" h="33191" fill="none" extrusionOk="0">
                  <a:moveTo>
                    <a:pt x="6323" y="0"/>
                  </a:moveTo>
                  <a:lnTo>
                    <a:pt x="1" y="22232"/>
                  </a:lnTo>
                  <a:lnTo>
                    <a:pt x="16648" y="27184"/>
                  </a:lnTo>
                  <a:lnTo>
                    <a:pt x="16648" y="27184"/>
                  </a:lnTo>
                  <a:lnTo>
                    <a:pt x="16648" y="27395"/>
                  </a:lnTo>
                  <a:lnTo>
                    <a:pt x="16754" y="27922"/>
                  </a:lnTo>
                  <a:lnTo>
                    <a:pt x="16964" y="28238"/>
                  </a:lnTo>
                  <a:lnTo>
                    <a:pt x="17281" y="28554"/>
                  </a:lnTo>
                  <a:lnTo>
                    <a:pt x="17597" y="28870"/>
                  </a:lnTo>
                  <a:lnTo>
                    <a:pt x="18123" y="29081"/>
                  </a:lnTo>
                  <a:lnTo>
                    <a:pt x="18123" y="29081"/>
                  </a:lnTo>
                  <a:lnTo>
                    <a:pt x="18545" y="29186"/>
                  </a:lnTo>
                  <a:lnTo>
                    <a:pt x="18966" y="29292"/>
                  </a:lnTo>
                  <a:lnTo>
                    <a:pt x="18966" y="29292"/>
                  </a:lnTo>
                  <a:lnTo>
                    <a:pt x="19282" y="29186"/>
                  </a:lnTo>
                  <a:lnTo>
                    <a:pt x="19704" y="29081"/>
                  </a:lnTo>
                  <a:lnTo>
                    <a:pt x="20125" y="28765"/>
                  </a:lnTo>
                  <a:lnTo>
                    <a:pt x="20441" y="28449"/>
                  </a:lnTo>
                  <a:lnTo>
                    <a:pt x="20547" y="28343"/>
                  </a:lnTo>
                  <a:lnTo>
                    <a:pt x="35403" y="33190"/>
                  </a:lnTo>
                  <a:lnTo>
                    <a:pt x="42673" y="11274"/>
                  </a:lnTo>
                  <a:lnTo>
                    <a:pt x="63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1" name="Google Shape;2767;p57"/>
            <p:cNvSpPr/>
            <p:nvPr/>
          </p:nvSpPr>
          <p:spPr>
            <a:xfrm>
              <a:off x="2965000" y="658000"/>
              <a:ext cx="1077375" cy="850825"/>
            </a:xfrm>
            <a:custGeom>
              <a:avLst/>
              <a:gdLst/>
              <a:ahLst/>
              <a:cxnLst/>
              <a:rect l="l" t="t" r="r" b="b"/>
              <a:pathLst>
                <a:path w="43095" h="34033" extrusionOk="0">
                  <a:moveTo>
                    <a:pt x="7060" y="0"/>
                  </a:moveTo>
                  <a:lnTo>
                    <a:pt x="0" y="22021"/>
                  </a:lnTo>
                  <a:lnTo>
                    <a:pt x="16543" y="27500"/>
                  </a:lnTo>
                  <a:lnTo>
                    <a:pt x="16543" y="27711"/>
                  </a:lnTo>
                  <a:lnTo>
                    <a:pt x="16648" y="28238"/>
                  </a:lnTo>
                  <a:lnTo>
                    <a:pt x="16859" y="28554"/>
                  </a:lnTo>
                  <a:lnTo>
                    <a:pt x="17069" y="28870"/>
                  </a:lnTo>
                  <a:lnTo>
                    <a:pt x="17491" y="29186"/>
                  </a:lnTo>
                  <a:lnTo>
                    <a:pt x="18018" y="29397"/>
                  </a:lnTo>
                  <a:lnTo>
                    <a:pt x="18545" y="29607"/>
                  </a:lnTo>
                  <a:lnTo>
                    <a:pt x="19071" y="29607"/>
                  </a:lnTo>
                  <a:lnTo>
                    <a:pt x="19493" y="29502"/>
                  </a:lnTo>
                  <a:lnTo>
                    <a:pt x="19809" y="29291"/>
                  </a:lnTo>
                  <a:lnTo>
                    <a:pt x="20230" y="28870"/>
                  </a:lnTo>
                  <a:lnTo>
                    <a:pt x="20441" y="28765"/>
                  </a:lnTo>
                  <a:lnTo>
                    <a:pt x="35087" y="34033"/>
                  </a:lnTo>
                  <a:lnTo>
                    <a:pt x="43095" y="12328"/>
                  </a:lnTo>
                  <a:lnTo>
                    <a:pt x="7060" y="0"/>
                  </a:lnTo>
                  <a:close/>
                </a:path>
              </a:pathLst>
            </a:custGeom>
            <a:solidFill>
              <a:srgbClr val="FD9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2" name="Google Shape;2768;p57"/>
            <p:cNvSpPr/>
            <p:nvPr/>
          </p:nvSpPr>
          <p:spPr>
            <a:xfrm>
              <a:off x="2959725" y="652725"/>
              <a:ext cx="1085275" cy="861375"/>
            </a:xfrm>
            <a:custGeom>
              <a:avLst/>
              <a:gdLst/>
              <a:ahLst/>
              <a:cxnLst/>
              <a:rect l="l" t="t" r="r" b="b"/>
              <a:pathLst>
                <a:path w="43411" h="34455" extrusionOk="0">
                  <a:moveTo>
                    <a:pt x="7376" y="422"/>
                  </a:moveTo>
                  <a:lnTo>
                    <a:pt x="42990" y="12644"/>
                  </a:lnTo>
                  <a:lnTo>
                    <a:pt x="35192" y="33928"/>
                  </a:lnTo>
                  <a:lnTo>
                    <a:pt x="20757" y="28765"/>
                  </a:lnTo>
                  <a:lnTo>
                    <a:pt x="20441" y="28765"/>
                  </a:lnTo>
                  <a:lnTo>
                    <a:pt x="20336" y="28976"/>
                  </a:lnTo>
                  <a:lnTo>
                    <a:pt x="20020" y="29292"/>
                  </a:lnTo>
                  <a:lnTo>
                    <a:pt x="19598" y="29502"/>
                  </a:lnTo>
                  <a:lnTo>
                    <a:pt x="18966" y="29608"/>
                  </a:lnTo>
                  <a:lnTo>
                    <a:pt x="18650" y="29608"/>
                  </a:lnTo>
                  <a:lnTo>
                    <a:pt x="18229" y="29502"/>
                  </a:lnTo>
                  <a:lnTo>
                    <a:pt x="17807" y="29186"/>
                  </a:lnTo>
                  <a:lnTo>
                    <a:pt x="17491" y="28976"/>
                  </a:lnTo>
                  <a:lnTo>
                    <a:pt x="17280" y="28765"/>
                  </a:lnTo>
                  <a:lnTo>
                    <a:pt x="17070" y="28449"/>
                  </a:lnTo>
                  <a:lnTo>
                    <a:pt x="16964" y="28027"/>
                  </a:lnTo>
                  <a:lnTo>
                    <a:pt x="16964" y="27711"/>
                  </a:lnTo>
                  <a:lnTo>
                    <a:pt x="16859" y="27606"/>
                  </a:lnTo>
                  <a:lnTo>
                    <a:pt x="16754" y="27500"/>
                  </a:lnTo>
                  <a:lnTo>
                    <a:pt x="527" y="22021"/>
                  </a:lnTo>
                  <a:lnTo>
                    <a:pt x="7376" y="422"/>
                  </a:lnTo>
                  <a:close/>
                  <a:moveTo>
                    <a:pt x="7165" y="0"/>
                  </a:moveTo>
                  <a:lnTo>
                    <a:pt x="7060" y="106"/>
                  </a:lnTo>
                  <a:lnTo>
                    <a:pt x="1" y="22127"/>
                  </a:lnTo>
                  <a:lnTo>
                    <a:pt x="1" y="22232"/>
                  </a:lnTo>
                  <a:lnTo>
                    <a:pt x="106" y="22338"/>
                  </a:lnTo>
                  <a:lnTo>
                    <a:pt x="16543" y="27886"/>
                  </a:lnTo>
                  <a:lnTo>
                    <a:pt x="16543" y="27886"/>
                  </a:lnTo>
                  <a:lnTo>
                    <a:pt x="16543" y="28133"/>
                  </a:lnTo>
                  <a:lnTo>
                    <a:pt x="16754" y="28659"/>
                  </a:lnTo>
                  <a:lnTo>
                    <a:pt x="16964" y="28976"/>
                  </a:lnTo>
                  <a:lnTo>
                    <a:pt x="17175" y="29292"/>
                  </a:lnTo>
                  <a:lnTo>
                    <a:pt x="17597" y="29608"/>
                  </a:lnTo>
                  <a:lnTo>
                    <a:pt x="18123" y="29818"/>
                  </a:lnTo>
                  <a:lnTo>
                    <a:pt x="18545" y="30029"/>
                  </a:lnTo>
                  <a:lnTo>
                    <a:pt x="19388" y="30029"/>
                  </a:lnTo>
                  <a:lnTo>
                    <a:pt x="19809" y="29818"/>
                  </a:lnTo>
                  <a:lnTo>
                    <a:pt x="20336" y="29502"/>
                  </a:lnTo>
                  <a:lnTo>
                    <a:pt x="20652" y="29186"/>
                  </a:lnTo>
                  <a:lnTo>
                    <a:pt x="20730" y="29148"/>
                  </a:lnTo>
                  <a:lnTo>
                    <a:pt x="20730" y="29148"/>
                  </a:lnTo>
                  <a:lnTo>
                    <a:pt x="35298" y="34455"/>
                  </a:lnTo>
                  <a:lnTo>
                    <a:pt x="35403" y="34455"/>
                  </a:lnTo>
                  <a:lnTo>
                    <a:pt x="35509" y="34349"/>
                  </a:lnTo>
                  <a:lnTo>
                    <a:pt x="43411" y="12644"/>
                  </a:lnTo>
                  <a:lnTo>
                    <a:pt x="43411" y="12433"/>
                  </a:lnTo>
                  <a:lnTo>
                    <a:pt x="43306" y="12328"/>
                  </a:lnTo>
                  <a:lnTo>
                    <a:pt x="7376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3" name="Google Shape;2769;p57"/>
            <p:cNvSpPr/>
            <p:nvPr/>
          </p:nvSpPr>
          <p:spPr>
            <a:xfrm>
              <a:off x="3041375" y="755450"/>
              <a:ext cx="553200" cy="571625"/>
            </a:xfrm>
            <a:custGeom>
              <a:avLst/>
              <a:gdLst/>
              <a:ahLst/>
              <a:cxnLst/>
              <a:rect l="l" t="t" r="r" b="b"/>
              <a:pathLst>
                <a:path w="22128" h="22865" extrusionOk="0">
                  <a:moveTo>
                    <a:pt x="6744" y="0"/>
                  </a:moveTo>
                  <a:lnTo>
                    <a:pt x="1" y="18018"/>
                  </a:lnTo>
                  <a:lnTo>
                    <a:pt x="9273" y="20863"/>
                  </a:lnTo>
                  <a:lnTo>
                    <a:pt x="15490" y="22865"/>
                  </a:lnTo>
                  <a:lnTo>
                    <a:pt x="22128" y="4004"/>
                  </a:lnTo>
                  <a:lnTo>
                    <a:pt x="6744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4" name="Google Shape;2770;p57"/>
            <p:cNvSpPr/>
            <p:nvPr/>
          </p:nvSpPr>
          <p:spPr>
            <a:xfrm>
              <a:off x="3428600" y="855550"/>
              <a:ext cx="534750" cy="611125"/>
            </a:xfrm>
            <a:custGeom>
              <a:avLst/>
              <a:gdLst/>
              <a:ahLst/>
              <a:cxnLst/>
              <a:rect l="l" t="t" r="r" b="b"/>
              <a:pathLst>
                <a:path w="21390" h="24445" extrusionOk="0">
                  <a:moveTo>
                    <a:pt x="6639" y="0"/>
                  </a:moveTo>
                  <a:lnTo>
                    <a:pt x="1" y="18861"/>
                  </a:lnTo>
                  <a:lnTo>
                    <a:pt x="4847" y="20441"/>
                  </a:lnTo>
                  <a:lnTo>
                    <a:pt x="9799" y="22338"/>
                  </a:lnTo>
                  <a:lnTo>
                    <a:pt x="15278" y="24445"/>
                  </a:lnTo>
                  <a:lnTo>
                    <a:pt x="21390" y="5901"/>
                  </a:lnTo>
                  <a:lnTo>
                    <a:pt x="6639" y="0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5" name="Google Shape;2771;p57"/>
            <p:cNvSpPr/>
            <p:nvPr/>
          </p:nvSpPr>
          <p:spPr>
            <a:xfrm>
              <a:off x="3036125" y="721200"/>
              <a:ext cx="571625" cy="592700"/>
            </a:xfrm>
            <a:custGeom>
              <a:avLst/>
              <a:gdLst/>
              <a:ahLst/>
              <a:cxnLst/>
              <a:rect l="l" t="t" r="r" b="b"/>
              <a:pathLst>
                <a:path w="22865" h="23708" extrusionOk="0">
                  <a:moveTo>
                    <a:pt x="6744" y="1"/>
                  </a:moveTo>
                  <a:lnTo>
                    <a:pt x="0" y="18545"/>
                  </a:lnTo>
                  <a:lnTo>
                    <a:pt x="1265" y="18650"/>
                  </a:lnTo>
                  <a:lnTo>
                    <a:pt x="2634" y="18861"/>
                  </a:lnTo>
                  <a:lnTo>
                    <a:pt x="4004" y="19177"/>
                  </a:lnTo>
                  <a:lnTo>
                    <a:pt x="5374" y="19493"/>
                  </a:lnTo>
                  <a:lnTo>
                    <a:pt x="8008" y="20336"/>
                  </a:lnTo>
                  <a:lnTo>
                    <a:pt x="10537" y="21284"/>
                  </a:lnTo>
                  <a:lnTo>
                    <a:pt x="12644" y="22127"/>
                  </a:lnTo>
                  <a:lnTo>
                    <a:pt x="14435" y="22970"/>
                  </a:lnTo>
                  <a:lnTo>
                    <a:pt x="15910" y="23708"/>
                  </a:lnTo>
                  <a:lnTo>
                    <a:pt x="22864" y="3794"/>
                  </a:lnTo>
                  <a:lnTo>
                    <a:pt x="6744" y="1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6" name="Google Shape;2772;p57"/>
            <p:cNvSpPr/>
            <p:nvPr/>
          </p:nvSpPr>
          <p:spPr>
            <a:xfrm>
              <a:off x="3433875" y="816025"/>
              <a:ext cx="563725" cy="645400"/>
            </a:xfrm>
            <a:custGeom>
              <a:avLst/>
              <a:gdLst/>
              <a:ahLst/>
              <a:cxnLst/>
              <a:rect l="l" t="t" r="r" b="b"/>
              <a:pathLst>
                <a:path w="22549" h="25816" extrusionOk="0">
                  <a:moveTo>
                    <a:pt x="6954" y="1"/>
                  </a:moveTo>
                  <a:lnTo>
                    <a:pt x="0" y="19915"/>
                  </a:lnTo>
                  <a:lnTo>
                    <a:pt x="1475" y="20126"/>
                  </a:lnTo>
                  <a:lnTo>
                    <a:pt x="2950" y="20442"/>
                  </a:lnTo>
                  <a:lnTo>
                    <a:pt x="4320" y="20758"/>
                  </a:lnTo>
                  <a:lnTo>
                    <a:pt x="5795" y="21179"/>
                  </a:lnTo>
                  <a:lnTo>
                    <a:pt x="8429" y="22127"/>
                  </a:lnTo>
                  <a:lnTo>
                    <a:pt x="10853" y="23181"/>
                  </a:lnTo>
                  <a:lnTo>
                    <a:pt x="12960" y="24235"/>
                  </a:lnTo>
                  <a:lnTo>
                    <a:pt x="14541" y="25078"/>
                  </a:lnTo>
                  <a:lnTo>
                    <a:pt x="16016" y="25815"/>
                  </a:lnTo>
                  <a:lnTo>
                    <a:pt x="22548" y="6850"/>
                  </a:lnTo>
                  <a:lnTo>
                    <a:pt x="6954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7" name="Google Shape;2773;p57"/>
            <p:cNvSpPr/>
            <p:nvPr/>
          </p:nvSpPr>
          <p:spPr>
            <a:xfrm>
              <a:off x="3030850" y="673800"/>
              <a:ext cx="592700" cy="626925"/>
            </a:xfrm>
            <a:custGeom>
              <a:avLst/>
              <a:gdLst/>
              <a:ahLst/>
              <a:cxnLst/>
              <a:rect l="l" t="t" r="r" b="b"/>
              <a:pathLst>
                <a:path w="23708" h="25077" extrusionOk="0">
                  <a:moveTo>
                    <a:pt x="6638" y="0"/>
                  </a:moveTo>
                  <a:lnTo>
                    <a:pt x="0" y="19598"/>
                  </a:lnTo>
                  <a:lnTo>
                    <a:pt x="2213" y="19703"/>
                  </a:lnTo>
                  <a:lnTo>
                    <a:pt x="4215" y="19809"/>
                  </a:lnTo>
                  <a:lnTo>
                    <a:pt x="6112" y="20019"/>
                  </a:lnTo>
                  <a:lnTo>
                    <a:pt x="7797" y="20441"/>
                  </a:lnTo>
                  <a:lnTo>
                    <a:pt x="9273" y="20757"/>
                  </a:lnTo>
                  <a:lnTo>
                    <a:pt x="10642" y="21284"/>
                  </a:lnTo>
                  <a:lnTo>
                    <a:pt x="11801" y="21811"/>
                  </a:lnTo>
                  <a:lnTo>
                    <a:pt x="12750" y="22337"/>
                  </a:lnTo>
                  <a:lnTo>
                    <a:pt x="13698" y="22864"/>
                  </a:lnTo>
                  <a:lnTo>
                    <a:pt x="14435" y="23286"/>
                  </a:lnTo>
                  <a:lnTo>
                    <a:pt x="15489" y="24234"/>
                  </a:lnTo>
                  <a:lnTo>
                    <a:pt x="16121" y="24866"/>
                  </a:lnTo>
                  <a:lnTo>
                    <a:pt x="16332" y="25077"/>
                  </a:lnTo>
                  <a:lnTo>
                    <a:pt x="23708" y="4004"/>
                  </a:lnTo>
                  <a:lnTo>
                    <a:pt x="6638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" name="Google Shape;2774;p57"/>
            <p:cNvSpPr/>
            <p:nvPr/>
          </p:nvSpPr>
          <p:spPr>
            <a:xfrm>
              <a:off x="3439150" y="773900"/>
              <a:ext cx="584800" cy="674350"/>
            </a:xfrm>
            <a:custGeom>
              <a:avLst/>
              <a:gdLst/>
              <a:ahLst/>
              <a:cxnLst/>
              <a:rect l="l" t="t" r="r" b="b"/>
              <a:pathLst>
                <a:path w="23392" h="26974" extrusionOk="0">
                  <a:moveTo>
                    <a:pt x="7376" y="0"/>
                  </a:moveTo>
                  <a:lnTo>
                    <a:pt x="0" y="21073"/>
                  </a:lnTo>
                  <a:lnTo>
                    <a:pt x="316" y="21073"/>
                  </a:lnTo>
                  <a:lnTo>
                    <a:pt x="1264" y="20862"/>
                  </a:lnTo>
                  <a:lnTo>
                    <a:pt x="2845" y="20757"/>
                  </a:lnTo>
                  <a:lnTo>
                    <a:pt x="3793" y="20862"/>
                  </a:lnTo>
                  <a:lnTo>
                    <a:pt x="4847" y="20968"/>
                  </a:lnTo>
                  <a:lnTo>
                    <a:pt x="6006" y="21178"/>
                  </a:lnTo>
                  <a:lnTo>
                    <a:pt x="7270" y="21494"/>
                  </a:lnTo>
                  <a:lnTo>
                    <a:pt x="8640" y="21916"/>
                  </a:lnTo>
                  <a:lnTo>
                    <a:pt x="10115" y="22548"/>
                  </a:lnTo>
                  <a:lnTo>
                    <a:pt x="11590" y="23391"/>
                  </a:lnTo>
                  <a:lnTo>
                    <a:pt x="13276" y="24339"/>
                  </a:lnTo>
                  <a:lnTo>
                    <a:pt x="14856" y="25604"/>
                  </a:lnTo>
                  <a:lnTo>
                    <a:pt x="16542" y="26973"/>
                  </a:lnTo>
                  <a:lnTo>
                    <a:pt x="23391" y="7692"/>
                  </a:lnTo>
                  <a:lnTo>
                    <a:pt x="7376" y="0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9" name="Google Shape;2775;p57"/>
            <p:cNvSpPr/>
            <p:nvPr/>
          </p:nvSpPr>
          <p:spPr>
            <a:xfrm>
              <a:off x="3025575" y="594775"/>
              <a:ext cx="613775" cy="698050"/>
            </a:xfrm>
            <a:custGeom>
              <a:avLst/>
              <a:gdLst/>
              <a:ahLst/>
              <a:cxnLst/>
              <a:rect l="l" t="t" r="r" b="b"/>
              <a:pathLst>
                <a:path w="24551" h="27922" extrusionOk="0">
                  <a:moveTo>
                    <a:pt x="12539" y="0"/>
                  </a:moveTo>
                  <a:lnTo>
                    <a:pt x="10748" y="211"/>
                  </a:lnTo>
                  <a:lnTo>
                    <a:pt x="8746" y="632"/>
                  </a:lnTo>
                  <a:lnTo>
                    <a:pt x="6639" y="1370"/>
                  </a:lnTo>
                  <a:lnTo>
                    <a:pt x="1" y="21916"/>
                  </a:lnTo>
                  <a:lnTo>
                    <a:pt x="528" y="21811"/>
                  </a:lnTo>
                  <a:lnTo>
                    <a:pt x="1897" y="21600"/>
                  </a:lnTo>
                  <a:lnTo>
                    <a:pt x="3794" y="21389"/>
                  </a:lnTo>
                  <a:lnTo>
                    <a:pt x="4953" y="21389"/>
                  </a:lnTo>
                  <a:lnTo>
                    <a:pt x="6217" y="21495"/>
                  </a:lnTo>
                  <a:lnTo>
                    <a:pt x="7587" y="21705"/>
                  </a:lnTo>
                  <a:lnTo>
                    <a:pt x="8957" y="22021"/>
                  </a:lnTo>
                  <a:lnTo>
                    <a:pt x="10326" y="22443"/>
                  </a:lnTo>
                  <a:lnTo>
                    <a:pt x="11696" y="23180"/>
                  </a:lnTo>
                  <a:lnTo>
                    <a:pt x="13066" y="24023"/>
                  </a:lnTo>
                  <a:lnTo>
                    <a:pt x="14330" y="25077"/>
                  </a:lnTo>
                  <a:lnTo>
                    <a:pt x="15595" y="26341"/>
                  </a:lnTo>
                  <a:lnTo>
                    <a:pt x="16122" y="27079"/>
                  </a:lnTo>
                  <a:lnTo>
                    <a:pt x="16648" y="27922"/>
                  </a:lnTo>
                  <a:lnTo>
                    <a:pt x="24551" y="5479"/>
                  </a:lnTo>
                  <a:lnTo>
                    <a:pt x="24235" y="5163"/>
                  </a:lnTo>
                  <a:lnTo>
                    <a:pt x="23392" y="4215"/>
                  </a:lnTo>
                  <a:lnTo>
                    <a:pt x="22654" y="3583"/>
                  </a:lnTo>
                  <a:lnTo>
                    <a:pt x="21917" y="2950"/>
                  </a:lnTo>
                  <a:lnTo>
                    <a:pt x="20968" y="2318"/>
                  </a:lnTo>
                  <a:lnTo>
                    <a:pt x="19915" y="1686"/>
                  </a:lnTo>
                  <a:lnTo>
                    <a:pt x="18756" y="1054"/>
                  </a:lnTo>
                  <a:lnTo>
                    <a:pt x="17386" y="632"/>
                  </a:lnTo>
                  <a:lnTo>
                    <a:pt x="15911" y="211"/>
                  </a:lnTo>
                  <a:lnTo>
                    <a:pt x="1433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0" name="Google Shape;2776;p57"/>
            <p:cNvSpPr/>
            <p:nvPr/>
          </p:nvSpPr>
          <p:spPr>
            <a:xfrm>
              <a:off x="3441775" y="721200"/>
              <a:ext cx="616400" cy="690175"/>
            </a:xfrm>
            <a:custGeom>
              <a:avLst/>
              <a:gdLst/>
              <a:ahLst/>
              <a:cxnLst/>
              <a:rect l="l" t="t" r="r" b="b"/>
              <a:pathLst>
                <a:path w="24656" h="27607" extrusionOk="0">
                  <a:moveTo>
                    <a:pt x="11801" y="1"/>
                  </a:moveTo>
                  <a:lnTo>
                    <a:pt x="10537" y="106"/>
                  </a:lnTo>
                  <a:lnTo>
                    <a:pt x="9483" y="211"/>
                  </a:lnTo>
                  <a:lnTo>
                    <a:pt x="8640" y="317"/>
                  </a:lnTo>
                  <a:lnTo>
                    <a:pt x="7903" y="422"/>
                  </a:lnTo>
                  <a:lnTo>
                    <a:pt x="0" y="22865"/>
                  </a:lnTo>
                  <a:lnTo>
                    <a:pt x="0" y="22865"/>
                  </a:lnTo>
                  <a:lnTo>
                    <a:pt x="843" y="22549"/>
                  </a:lnTo>
                  <a:lnTo>
                    <a:pt x="1792" y="22338"/>
                  </a:lnTo>
                  <a:lnTo>
                    <a:pt x="2951" y="22127"/>
                  </a:lnTo>
                  <a:lnTo>
                    <a:pt x="4320" y="22022"/>
                  </a:lnTo>
                  <a:lnTo>
                    <a:pt x="5901" y="22127"/>
                  </a:lnTo>
                  <a:lnTo>
                    <a:pt x="6744" y="22338"/>
                  </a:lnTo>
                  <a:lnTo>
                    <a:pt x="7587" y="22549"/>
                  </a:lnTo>
                  <a:lnTo>
                    <a:pt x="8430" y="22865"/>
                  </a:lnTo>
                  <a:lnTo>
                    <a:pt x="9272" y="23286"/>
                  </a:lnTo>
                  <a:lnTo>
                    <a:pt x="10853" y="24235"/>
                  </a:lnTo>
                  <a:lnTo>
                    <a:pt x="12117" y="25078"/>
                  </a:lnTo>
                  <a:lnTo>
                    <a:pt x="14014" y="26447"/>
                  </a:lnTo>
                  <a:lnTo>
                    <a:pt x="14857" y="26974"/>
                  </a:lnTo>
                  <a:lnTo>
                    <a:pt x="15805" y="27290"/>
                  </a:lnTo>
                  <a:lnTo>
                    <a:pt x="16964" y="27501"/>
                  </a:lnTo>
                  <a:lnTo>
                    <a:pt x="18334" y="27606"/>
                  </a:lnTo>
                  <a:lnTo>
                    <a:pt x="24656" y="9378"/>
                  </a:lnTo>
                  <a:lnTo>
                    <a:pt x="24024" y="9062"/>
                  </a:lnTo>
                  <a:lnTo>
                    <a:pt x="23391" y="8746"/>
                  </a:lnTo>
                  <a:lnTo>
                    <a:pt x="22865" y="8219"/>
                  </a:lnTo>
                  <a:lnTo>
                    <a:pt x="22443" y="7798"/>
                  </a:lnTo>
                  <a:lnTo>
                    <a:pt x="21495" y="6639"/>
                  </a:lnTo>
                  <a:lnTo>
                    <a:pt x="20652" y="5480"/>
                  </a:lnTo>
                  <a:lnTo>
                    <a:pt x="19704" y="4215"/>
                  </a:lnTo>
                  <a:lnTo>
                    <a:pt x="18650" y="3056"/>
                  </a:lnTo>
                  <a:lnTo>
                    <a:pt x="18123" y="2424"/>
                  </a:lnTo>
                  <a:lnTo>
                    <a:pt x="17386" y="1897"/>
                  </a:lnTo>
                  <a:lnTo>
                    <a:pt x="16648" y="1370"/>
                  </a:lnTo>
                  <a:lnTo>
                    <a:pt x="15910" y="949"/>
                  </a:lnTo>
                  <a:lnTo>
                    <a:pt x="15173" y="633"/>
                  </a:lnTo>
                  <a:lnTo>
                    <a:pt x="14541" y="422"/>
                  </a:lnTo>
                  <a:lnTo>
                    <a:pt x="13171" y="211"/>
                  </a:lnTo>
                  <a:lnTo>
                    <a:pt x="11801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" name="Google Shape;2777;p57"/>
            <p:cNvSpPr/>
            <p:nvPr/>
          </p:nvSpPr>
          <p:spPr>
            <a:xfrm>
              <a:off x="3022950" y="589500"/>
              <a:ext cx="619050" cy="708600"/>
            </a:xfrm>
            <a:custGeom>
              <a:avLst/>
              <a:gdLst/>
              <a:ahLst/>
              <a:cxnLst/>
              <a:rect l="l" t="t" r="r" b="b"/>
              <a:pathLst>
                <a:path w="24762" h="28344" extrusionOk="0">
                  <a:moveTo>
                    <a:pt x="12328" y="1"/>
                  </a:moveTo>
                  <a:lnTo>
                    <a:pt x="11064" y="211"/>
                  </a:lnTo>
                  <a:lnTo>
                    <a:pt x="9589" y="422"/>
                  </a:lnTo>
                  <a:lnTo>
                    <a:pt x="8113" y="843"/>
                  </a:lnTo>
                  <a:lnTo>
                    <a:pt x="6638" y="1370"/>
                  </a:lnTo>
                  <a:lnTo>
                    <a:pt x="6533" y="1581"/>
                  </a:lnTo>
                  <a:lnTo>
                    <a:pt x="0" y="22127"/>
                  </a:lnTo>
                  <a:lnTo>
                    <a:pt x="0" y="22338"/>
                  </a:lnTo>
                  <a:lnTo>
                    <a:pt x="316" y="22338"/>
                  </a:lnTo>
                  <a:lnTo>
                    <a:pt x="1686" y="22022"/>
                  </a:lnTo>
                  <a:lnTo>
                    <a:pt x="2951" y="21916"/>
                  </a:lnTo>
                  <a:lnTo>
                    <a:pt x="4531" y="21811"/>
                  </a:lnTo>
                  <a:lnTo>
                    <a:pt x="5901" y="21916"/>
                  </a:lnTo>
                  <a:lnTo>
                    <a:pt x="7481" y="22127"/>
                  </a:lnTo>
                  <a:lnTo>
                    <a:pt x="9062" y="22443"/>
                  </a:lnTo>
                  <a:lnTo>
                    <a:pt x="10642" y="23075"/>
                  </a:lnTo>
                  <a:lnTo>
                    <a:pt x="11485" y="23391"/>
                  </a:lnTo>
                  <a:lnTo>
                    <a:pt x="12328" y="23918"/>
                  </a:lnTo>
                  <a:lnTo>
                    <a:pt x="13066" y="24340"/>
                  </a:lnTo>
                  <a:lnTo>
                    <a:pt x="13803" y="24972"/>
                  </a:lnTo>
                  <a:lnTo>
                    <a:pt x="14541" y="25604"/>
                  </a:lnTo>
                  <a:lnTo>
                    <a:pt x="15278" y="26447"/>
                  </a:lnTo>
                  <a:lnTo>
                    <a:pt x="16016" y="27290"/>
                  </a:lnTo>
                  <a:lnTo>
                    <a:pt x="16648" y="28238"/>
                  </a:lnTo>
                  <a:lnTo>
                    <a:pt x="16753" y="28344"/>
                  </a:lnTo>
                  <a:lnTo>
                    <a:pt x="16859" y="28344"/>
                  </a:lnTo>
                  <a:lnTo>
                    <a:pt x="16964" y="28238"/>
                  </a:lnTo>
                  <a:lnTo>
                    <a:pt x="16964" y="28133"/>
                  </a:lnTo>
                  <a:lnTo>
                    <a:pt x="24761" y="5796"/>
                  </a:lnTo>
                  <a:lnTo>
                    <a:pt x="24761" y="5585"/>
                  </a:lnTo>
                  <a:lnTo>
                    <a:pt x="24234" y="4953"/>
                  </a:lnTo>
                  <a:lnTo>
                    <a:pt x="23602" y="4215"/>
                  </a:lnTo>
                  <a:lnTo>
                    <a:pt x="22654" y="3372"/>
                  </a:lnTo>
                  <a:lnTo>
                    <a:pt x="21495" y="2529"/>
                  </a:lnTo>
                  <a:lnTo>
                    <a:pt x="20125" y="1686"/>
                  </a:lnTo>
                  <a:lnTo>
                    <a:pt x="18439" y="949"/>
                  </a:lnTo>
                  <a:lnTo>
                    <a:pt x="17491" y="633"/>
                  </a:lnTo>
                  <a:lnTo>
                    <a:pt x="16543" y="317"/>
                  </a:lnTo>
                  <a:lnTo>
                    <a:pt x="16332" y="422"/>
                  </a:lnTo>
                  <a:lnTo>
                    <a:pt x="16227" y="527"/>
                  </a:lnTo>
                  <a:lnTo>
                    <a:pt x="16332" y="633"/>
                  </a:lnTo>
                  <a:lnTo>
                    <a:pt x="16437" y="738"/>
                  </a:lnTo>
                  <a:lnTo>
                    <a:pt x="17386" y="1054"/>
                  </a:lnTo>
                  <a:lnTo>
                    <a:pt x="18228" y="1370"/>
                  </a:lnTo>
                  <a:lnTo>
                    <a:pt x="19914" y="2002"/>
                  </a:lnTo>
                  <a:lnTo>
                    <a:pt x="21284" y="2845"/>
                  </a:lnTo>
                  <a:lnTo>
                    <a:pt x="22443" y="3794"/>
                  </a:lnTo>
                  <a:lnTo>
                    <a:pt x="23286" y="4531"/>
                  </a:lnTo>
                  <a:lnTo>
                    <a:pt x="23918" y="5269"/>
                  </a:lnTo>
                  <a:lnTo>
                    <a:pt x="24340" y="5690"/>
                  </a:lnTo>
                  <a:lnTo>
                    <a:pt x="24418" y="5768"/>
                  </a:lnTo>
                  <a:lnTo>
                    <a:pt x="24418" y="5768"/>
                  </a:lnTo>
                  <a:lnTo>
                    <a:pt x="16764" y="27694"/>
                  </a:lnTo>
                  <a:lnTo>
                    <a:pt x="16764" y="27694"/>
                  </a:lnTo>
                  <a:lnTo>
                    <a:pt x="16332" y="26974"/>
                  </a:lnTo>
                  <a:lnTo>
                    <a:pt x="15594" y="26131"/>
                  </a:lnTo>
                  <a:lnTo>
                    <a:pt x="14857" y="25393"/>
                  </a:lnTo>
                  <a:lnTo>
                    <a:pt x="14119" y="24656"/>
                  </a:lnTo>
                  <a:lnTo>
                    <a:pt x="13276" y="24024"/>
                  </a:lnTo>
                  <a:lnTo>
                    <a:pt x="12539" y="23497"/>
                  </a:lnTo>
                  <a:lnTo>
                    <a:pt x="11696" y="23075"/>
                  </a:lnTo>
                  <a:lnTo>
                    <a:pt x="10853" y="22654"/>
                  </a:lnTo>
                  <a:lnTo>
                    <a:pt x="9167" y="22022"/>
                  </a:lnTo>
                  <a:lnTo>
                    <a:pt x="7587" y="21706"/>
                  </a:lnTo>
                  <a:lnTo>
                    <a:pt x="6006" y="21495"/>
                  </a:lnTo>
                  <a:lnTo>
                    <a:pt x="4531" y="21390"/>
                  </a:lnTo>
                  <a:lnTo>
                    <a:pt x="2740" y="21495"/>
                  </a:lnTo>
                  <a:lnTo>
                    <a:pt x="1370" y="21706"/>
                  </a:lnTo>
                  <a:lnTo>
                    <a:pt x="436" y="21861"/>
                  </a:lnTo>
                  <a:lnTo>
                    <a:pt x="436" y="21861"/>
                  </a:lnTo>
                  <a:lnTo>
                    <a:pt x="6942" y="1726"/>
                  </a:lnTo>
                  <a:lnTo>
                    <a:pt x="6942" y="1726"/>
                  </a:lnTo>
                  <a:lnTo>
                    <a:pt x="8324" y="1265"/>
                  </a:lnTo>
                  <a:lnTo>
                    <a:pt x="9694" y="843"/>
                  </a:lnTo>
                  <a:lnTo>
                    <a:pt x="11064" y="633"/>
                  </a:lnTo>
                  <a:lnTo>
                    <a:pt x="12433" y="422"/>
                  </a:lnTo>
                  <a:lnTo>
                    <a:pt x="12539" y="422"/>
                  </a:lnTo>
                  <a:lnTo>
                    <a:pt x="12644" y="211"/>
                  </a:lnTo>
                  <a:lnTo>
                    <a:pt x="12539" y="106"/>
                  </a:lnTo>
                  <a:lnTo>
                    <a:pt x="12328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2" name="Google Shape;2778;p57"/>
            <p:cNvSpPr/>
            <p:nvPr/>
          </p:nvSpPr>
          <p:spPr>
            <a:xfrm>
              <a:off x="3439150" y="715950"/>
              <a:ext cx="621675" cy="700675"/>
            </a:xfrm>
            <a:custGeom>
              <a:avLst/>
              <a:gdLst/>
              <a:ahLst/>
              <a:cxnLst/>
              <a:rect l="l" t="t" r="r" b="b"/>
              <a:pathLst>
                <a:path w="24867" h="28027" extrusionOk="0">
                  <a:moveTo>
                    <a:pt x="11485" y="421"/>
                  </a:moveTo>
                  <a:lnTo>
                    <a:pt x="12538" y="527"/>
                  </a:lnTo>
                  <a:lnTo>
                    <a:pt x="13697" y="632"/>
                  </a:lnTo>
                  <a:lnTo>
                    <a:pt x="14751" y="948"/>
                  </a:lnTo>
                  <a:lnTo>
                    <a:pt x="15910" y="1370"/>
                  </a:lnTo>
                  <a:lnTo>
                    <a:pt x="16648" y="1791"/>
                  </a:lnTo>
                  <a:lnTo>
                    <a:pt x="17385" y="2318"/>
                  </a:lnTo>
                  <a:lnTo>
                    <a:pt x="18017" y="2845"/>
                  </a:lnTo>
                  <a:lnTo>
                    <a:pt x="18650" y="3372"/>
                  </a:lnTo>
                  <a:lnTo>
                    <a:pt x="19703" y="4531"/>
                  </a:lnTo>
                  <a:lnTo>
                    <a:pt x="20546" y="5795"/>
                  </a:lnTo>
                  <a:lnTo>
                    <a:pt x="21494" y="6954"/>
                  </a:lnTo>
                  <a:lnTo>
                    <a:pt x="22337" y="8113"/>
                  </a:lnTo>
                  <a:lnTo>
                    <a:pt x="22864" y="8640"/>
                  </a:lnTo>
                  <a:lnTo>
                    <a:pt x="23391" y="9061"/>
                  </a:lnTo>
                  <a:lnTo>
                    <a:pt x="24023" y="9483"/>
                  </a:lnTo>
                  <a:lnTo>
                    <a:pt x="24472" y="9707"/>
                  </a:lnTo>
                  <a:lnTo>
                    <a:pt x="18265" y="27606"/>
                  </a:lnTo>
                  <a:lnTo>
                    <a:pt x="18123" y="27606"/>
                  </a:lnTo>
                  <a:lnTo>
                    <a:pt x="16858" y="27500"/>
                  </a:lnTo>
                  <a:lnTo>
                    <a:pt x="15805" y="27289"/>
                  </a:lnTo>
                  <a:lnTo>
                    <a:pt x="14962" y="26868"/>
                  </a:lnTo>
                  <a:lnTo>
                    <a:pt x="14119" y="26447"/>
                  </a:lnTo>
                  <a:lnTo>
                    <a:pt x="12222" y="25077"/>
                  </a:lnTo>
                  <a:lnTo>
                    <a:pt x="11063" y="24234"/>
                  </a:lnTo>
                  <a:lnTo>
                    <a:pt x="9483" y="23286"/>
                  </a:lnTo>
                  <a:lnTo>
                    <a:pt x="8218" y="22653"/>
                  </a:lnTo>
                  <a:lnTo>
                    <a:pt x="6849" y="22337"/>
                  </a:lnTo>
                  <a:lnTo>
                    <a:pt x="5584" y="22127"/>
                  </a:lnTo>
                  <a:lnTo>
                    <a:pt x="4425" y="22021"/>
                  </a:lnTo>
                  <a:lnTo>
                    <a:pt x="3477" y="22021"/>
                  </a:lnTo>
                  <a:lnTo>
                    <a:pt x="2634" y="22127"/>
                  </a:lnTo>
                  <a:lnTo>
                    <a:pt x="1264" y="22443"/>
                  </a:lnTo>
                  <a:lnTo>
                    <a:pt x="427" y="22757"/>
                  </a:lnTo>
                  <a:lnTo>
                    <a:pt x="427" y="22757"/>
                  </a:lnTo>
                  <a:lnTo>
                    <a:pt x="8076" y="843"/>
                  </a:lnTo>
                  <a:lnTo>
                    <a:pt x="8113" y="843"/>
                  </a:lnTo>
                  <a:lnTo>
                    <a:pt x="9272" y="632"/>
                  </a:lnTo>
                  <a:lnTo>
                    <a:pt x="10220" y="527"/>
                  </a:lnTo>
                  <a:lnTo>
                    <a:pt x="11485" y="421"/>
                  </a:lnTo>
                  <a:close/>
                  <a:moveTo>
                    <a:pt x="11485" y="0"/>
                  </a:moveTo>
                  <a:lnTo>
                    <a:pt x="10010" y="105"/>
                  </a:lnTo>
                  <a:lnTo>
                    <a:pt x="8956" y="211"/>
                  </a:lnTo>
                  <a:lnTo>
                    <a:pt x="7902" y="421"/>
                  </a:lnTo>
                  <a:lnTo>
                    <a:pt x="7797" y="632"/>
                  </a:lnTo>
                  <a:lnTo>
                    <a:pt x="0" y="22970"/>
                  </a:lnTo>
                  <a:lnTo>
                    <a:pt x="0" y="23075"/>
                  </a:lnTo>
                  <a:lnTo>
                    <a:pt x="0" y="23180"/>
                  </a:lnTo>
                  <a:lnTo>
                    <a:pt x="105" y="23286"/>
                  </a:lnTo>
                  <a:lnTo>
                    <a:pt x="211" y="23286"/>
                  </a:lnTo>
                  <a:lnTo>
                    <a:pt x="211" y="23180"/>
                  </a:lnTo>
                  <a:lnTo>
                    <a:pt x="632" y="23075"/>
                  </a:lnTo>
                  <a:lnTo>
                    <a:pt x="1580" y="22759"/>
                  </a:lnTo>
                  <a:lnTo>
                    <a:pt x="2845" y="22548"/>
                  </a:lnTo>
                  <a:lnTo>
                    <a:pt x="4425" y="22443"/>
                  </a:lnTo>
                  <a:lnTo>
                    <a:pt x="5584" y="22443"/>
                  </a:lnTo>
                  <a:lnTo>
                    <a:pt x="6743" y="22653"/>
                  </a:lnTo>
                  <a:lnTo>
                    <a:pt x="8008" y="23075"/>
                  </a:lnTo>
                  <a:lnTo>
                    <a:pt x="9272" y="23707"/>
                  </a:lnTo>
                  <a:lnTo>
                    <a:pt x="10853" y="24550"/>
                  </a:lnTo>
                  <a:lnTo>
                    <a:pt x="12012" y="25393"/>
                  </a:lnTo>
                  <a:lnTo>
                    <a:pt x="13908" y="26763"/>
                  </a:lnTo>
                  <a:lnTo>
                    <a:pt x="14751" y="27289"/>
                  </a:lnTo>
                  <a:lnTo>
                    <a:pt x="15699" y="27711"/>
                  </a:lnTo>
                  <a:lnTo>
                    <a:pt x="16858" y="27922"/>
                  </a:lnTo>
                  <a:lnTo>
                    <a:pt x="18123" y="28027"/>
                  </a:lnTo>
                  <a:lnTo>
                    <a:pt x="18544" y="28027"/>
                  </a:lnTo>
                  <a:lnTo>
                    <a:pt x="18650" y="27922"/>
                  </a:lnTo>
                  <a:lnTo>
                    <a:pt x="24866" y="9694"/>
                  </a:lnTo>
                  <a:lnTo>
                    <a:pt x="24866" y="9483"/>
                  </a:lnTo>
                  <a:lnTo>
                    <a:pt x="24761" y="9377"/>
                  </a:lnTo>
                  <a:lnTo>
                    <a:pt x="24234" y="9061"/>
                  </a:lnTo>
                  <a:lnTo>
                    <a:pt x="23602" y="8745"/>
                  </a:lnTo>
                  <a:lnTo>
                    <a:pt x="23180" y="8324"/>
                  </a:lnTo>
                  <a:lnTo>
                    <a:pt x="22653" y="7797"/>
                  </a:lnTo>
                  <a:lnTo>
                    <a:pt x="22021" y="7059"/>
                  </a:lnTo>
                  <a:lnTo>
                    <a:pt x="21389" y="6111"/>
                  </a:lnTo>
                  <a:lnTo>
                    <a:pt x="20019" y="4320"/>
                  </a:lnTo>
                  <a:lnTo>
                    <a:pt x="19282" y="3372"/>
                  </a:lnTo>
                  <a:lnTo>
                    <a:pt x="18334" y="2529"/>
                  </a:lnTo>
                  <a:lnTo>
                    <a:pt x="17280" y="1686"/>
                  </a:lnTo>
                  <a:lnTo>
                    <a:pt x="16121" y="948"/>
                  </a:lnTo>
                  <a:lnTo>
                    <a:pt x="14962" y="527"/>
                  </a:lnTo>
                  <a:lnTo>
                    <a:pt x="13697" y="211"/>
                  </a:lnTo>
                  <a:lnTo>
                    <a:pt x="12538" y="105"/>
                  </a:lnTo>
                  <a:lnTo>
                    <a:pt x="11485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</p:grpSp>
      <p:grpSp>
        <p:nvGrpSpPr>
          <p:cNvPr id="23" name="Google Shape;2779;p57"/>
          <p:cNvGrpSpPr/>
          <p:nvPr/>
        </p:nvGrpSpPr>
        <p:grpSpPr>
          <a:xfrm>
            <a:off x="11303824" y="5724802"/>
            <a:ext cx="537400" cy="961475"/>
            <a:chOff x="1831000" y="523650"/>
            <a:chExt cx="537400" cy="961475"/>
          </a:xfrm>
        </p:grpSpPr>
        <p:sp>
          <p:nvSpPr>
            <p:cNvPr id="24" name="Google Shape;2780;p57"/>
            <p:cNvSpPr/>
            <p:nvPr/>
          </p:nvSpPr>
          <p:spPr>
            <a:xfrm>
              <a:off x="1831000" y="652725"/>
              <a:ext cx="532125" cy="832400"/>
            </a:xfrm>
            <a:custGeom>
              <a:avLst/>
              <a:gdLst/>
              <a:ahLst/>
              <a:cxnLst/>
              <a:rect l="l" t="t" r="r" b="b"/>
              <a:pathLst>
                <a:path w="21285" h="33296" extrusionOk="0">
                  <a:moveTo>
                    <a:pt x="1" y="1"/>
                  </a:moveTo>
                  <a:lnTo>
                    <a:pt x="1476" y="5269"/>
                  </a:lnTo>
                  <a:lnTo>
                    <a:pt x="17175" y="30873"/>
                  </a:lnTo>
                  <a:lnTo>
                    <a:pt x="17597" y="31505"/>
                  </a:lnTo>
                  <a:lnTo>
                    <a:pt x="18440" y="32874"/>
                  </a:lnTo>
                  <a:lnTo>
                    <a:pt x="18756" y="33191"/>
                  </a:lnTo>
                  <a:lnTo>
                    <a:pt x="19177" y="33296"/>
                  </a:lnTo>
                  <a:lnTo>
                    <a:pt x="19388" y="33296"/>
                  </a:lnTo>
                  <a:lnTo>
                    <a:pt x="19599" y="33191"/>
                  </a:lnTo>
                  <a:lnTo>
                    <a:pt x="20863" y="32453"/>
                  </a:lnTo>
                  <a:lnTo>
                    <a:pt x="21074" y="32242"/>
                  </a:lnTo>
                  <a:lnTo>
                    <a:pt x="21179" y="31926"/>
                  </a:lnTo>
                  <a:lnTo>
                    <a:pt x="21285" y="31610"/>
                  </a:lnTo>
                  <a:lnTo>
                    <a:pt x="21074" y="31294"/>
                  </a:lnTo>
                  <a:lnTo>
                    <a:pt x="20231" y="29819"/>
                  </a:lnTo>
                  <a:lnTo>
                    <a:pt x="19810" y="29187"/>
                  </a:lnTo>
                  <a:lnTo>
                    <a:pt x="4110" y="368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1C2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5" name="Google Shape;2781;p57"/>
            <p:cNvSpPr/>
            <p:nvPr/>
          </p:nvSpPr>
          <p:spPr>
            <a:xfrm>
              <a:off x="1831000" y="652725"/>
              <a:ext cx="532125" cy="832400"/>
            </a:xfrm>
            <a:custGeom>
              <a:avLst/>
              <a:gdLst/>
              <a:ahLst/>
              <a:cxnLst/>
              <a:rect l="l" t="t" r="r" b="b"/>
              <a:pathLst>
                <a:path w="21285" h="33296" fill="none" extrusionOk="0">
                  <a:moveTo>
                    <a:pt x="1" y="1"/>
                  </a:moveTo>
                  <a:lnTo>
                    <a:pt x="1476" y="5269"/>
                  </a:lnTo>
                  <a:lnTo>
                    <a:pt x="17175" y="30873"/>
                  </a:lnTo>
                  <a:lnTo>
                    <a:pt x="17597" y="31505"/>
                  </a:lnTo>
                  <a:lnTo>
                    <a:pt x="18440" y="32874"/>
                  </a:lnTo>
                  <a:lnTo>
                    <a:pt x="18440" y="32874"/>
                  </a:lnTo>
                  <a:lnTo>
                    <a:pt x="18756" y="33191"/>
                  </a:lnTo>
                  <a:lnTo>
                    <a:pt x="19177" y="33296"/>
                  </a:lnTo>
                  <a:lnTo>
                    <a:pt x="19177" y="33296"/>
                  </a:lnTo>
                  <a:lnTo>
                    <a:pt x="19388" y="33296"/>
                  </a:lnTo>
                  <a:lnTo>
                    <a:pt x="19599" y="33191"/>
                  </a:lnTo>
                  <a:lnTo>
                    <a:pt x="20863" y="32453"/>
                  </a:lnTo>
                  <a:lnTo>
                    <a:pt x="20863" y="32453"/>
                  </a:lnTo>
                  <a:lnTo>
                    <a:pt x="21074" y="32242"/>
                  </a:lnTo>
                  <a:lnTo>
                    <a:pt x="21179" y="31926"/>
                  </a:lnTo>
                  <a:lnTo>
                    <a:pt x="21285" y="31610"/>
                  </a:lnTo>
                  <a:lnTo>
                    <a:pt x="21074" y="31294"/>
                  </a:lnTo>
                  <a:lnTo>
                    <a:pt x="20231" y="29819"/>
                  </a:lnTo>
                  <a:lnTo>
                    <a:pt x="19810" y="29187"/>
                  </a:lnTo>
                  <a:lnTo>
                    <a:pt x="4110" y="3688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6" name="Google Shape;2782;p57"/>
            <p:cNvSpPr/>
            <p:nvPr/>
          </p:nvSpPr>
          <p:spPr>
            <a:xfrm>
              <a:off x="2015400" y="634300"/>
              <a:ext cx="331925" cy="729675"/>
            </a:xfrm>
            <a:custGeom>
              <a:avLst/>
              <a:gdLst/>
              <a:ahLst/>
              <a:cxnLst/>
              <a:rect l="l" t="t" r="r" b="b"/>
              <a:pathLst>
                <a:path w="13277" h="29187" extrusionOk="0">
                  <a:moveTo>
                    <a:pt x="2951" y="0"/>
                  </a:moveTo>
                  <a:lnTo>
                    <a:pt x="1" y="1054"/>
                  </a:lnTo>
                  <a:lnTo>
                    <a:pt x="10326" y="29186"/>
                  </a:lnTo>
                  <a:lnTo>
                    <a:pt x="13277" y="28133"/>
                  </a:lnTo>
                  <a:lnTo>
                    <a:pt x="2951" y="0"/>
                  </a:lnTo>
                  <a:close/>
                </a:path>
              </a:pathLst>
            </a:custGeom>
            <a:solidFill>
              <a:srgbClr val="F2D3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7" name="Google Shape;2783;p57"/>
            <p:cNvSpPr/>
            <p:nvPr/>
          </p:nvSpPr>
          <p:spPr>
            <a:xfrm>
              <a:off x="2273550" y="1337600"/>
              <a:ext cx="79050" cy="44800"/>
            </a:xfrm>
            <a:custGeom>
              <a:avLst/>
              <a:gdLst/>
              <a:ahLst/>
              <a:cxnLst/>
              <a:rect l="l" t="t" r="r" b="b"/>
              <a:pathLst>
                <a:path w="3162" h="1792" extrusionOk="0">
                  <a:moveTo>
                    <a:pt x="2951" y="1"/>
                  </a:moveTo>
                  <a:lnTo>
                    <a:pt x="0" y="1054"/>
                  </a:lnTo>
                  <a:lnTo>
                    <a:pt x="211" y="1792"/>
                  </a:lnTo>
                  <a:lnTo>
                    <a:pt x="3161" y="738"/>
                  </a:lnTo>
                  <a:lnTo>
                    <a:pt x="2951" y="1"/>
                  </a:lnTo>
                  <a:close/>
                </a:path>
              </a:pathLst>
            </a:custGeom>
            <a:solidFill>
              <a:srgbClr val="E1E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8" name="Google Shape;2784;p57"/>
            <p:cNvSpPr/>
            <p:nvPr/>
          </p:nvSpPr>
          <p:spPr>
            <a:xfrm>
              <a:off x="2278825" y="1356050"/>
              <a:ext cx="89575" cy="79025"/>
            </a:xfrm>
            <a:custGeom>
              <a:avLst/>
              <a:gdLst/>
              <a:ahLst/>
              <a:cxnLst/>
              <a:rect l="l" t="t" r="r" b="b"/>
              <a:pathLst>
                <a:path w="3583" h="3161" extrusionOk="0">
                  <a:moveTo>
                    <a:pt x="2950" y="0"/>
                  </a:moveTo>
                  <a:lnTo>
                    <a:pt x="0" y="1054"/>
                  </a:lnTo>
                  <a:lnTo>
                    <a:pt x="632" y="2634"/>
                  </a:lnTo>
                  <a:lnTo>
                    <a:pt x="738" y="2950"/>
                  </a:lnTo>
                  <a:lnTo>
                    <a:pt x="1054" y="3161"/>
                  </a:lnTo>
                  <a:lnTo>
                    <a:pt x="1686" y="3161"/>
                  </a:lnTo>
                  <a:lnTo>
                    <a:pt x="3056" y="2634"/>
                  </a:lnTo>
                  <a:lnTo>
                    <a:pt x="3266" y="2423"/>
                  </a:lnTo>
                  <a:lnTo>
                    <a:pt x="3477" y="2213"/>
                  </a:lnTo>
                  <a:lnTo>
                    <a:pt x="3582" y="1897"/>
                  </a:lnTo>
                  <a:lnTo>
                    <a:pt x="3477" y="1581"/>
                  </a:lnTo>
                  <a:lnTo>
                    <a:pt x="2950" y="0"/>
                  </a:lnTo>
                  <a:close/>
                </a:path>
              </a:pathLst>
            </a:custGeom>
            <a:solidFill>
              <a:srgbClr val="D964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9" name="Google Shape;2785;p57"/>
            <p:cNvSpPr/>
            <p:nvPr/>
          </p:nvSpPr>
          <p:spPr>
            <a:xfrm>
              <a:off x="2007500" y="523650"/>
              <a:ext cx="81675" cy="137000"/>
            </a:xfrm>
            <a:custGeom>
              <a:avLst/>
              <a:gdLst/>
              <a:ahLst/>
              <a:cxnLst/>
              <a:rect l="l" t="t" r="r" b="b"/>
              <a:pathLst>
                <a:path w="3267" h="5480" extrusionOk="0">
                  <a:moveTo>
                    <a:pt x="0" y="1"/>
                  </a:moveTo>
                  <a:lnTo>
                    <a:pt x="317" y="5480"/>
                  </a:lnTo>
                  <a:lnTo>
                    <a:pt x="3267" y="442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D9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0" name="Google Shape;2786;p57"/>
            <p:cNvSpPr/>
            <p:nvPr/>
          </p:nvSpPr>
          <p:spPr>
            <a:xfrm>
              <a:off x="2007500" y="523650"/>
              <a:ext cx="26375" cy="42175"/>
            </a:xfrm>
            <a:custGeom>
              <a:avLst/>
              <a:gdLst/>
              <a:ahLst/>
              <a:cxnLst/>
              <a:rect l="l" t="t" r="r" b="b"/>
              <a:pathLst>
                <a:path w="1055" h="1687" extrusionOk="0">
                  <a:moveTo>
                    <a:pt x="0" y="1"/>
                  </a:moveTo>
                  <a:lnTo>
                    <a:pt x="106" y="1687"/>
                  </a:lnTo>
                  <a:lnTo>
                    <a:pt x="1054" y="137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64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1" name="Google Shape;2787;p57"/>
            <p:cNvSpPr/>
            <p:nvPr/>
          </p:nvSpPr>
          <p:spPr>
            <a:xfrm>
              <a:off x="2015400" y="655375"/>
              <a:ext cx="273975" cy="708600"/>
            </a:xfrm>
            <a:custGeom>
              <a:avLst/>
              <a:gdLst/>
              <a:ahLst/>
              <a:cxnLst/>
              <a:rect l="l" t="t" r="r" b="b"/>
              <a:pathLst>
                <a:path w="10959" h="28344" extrusionOk="0">
                  <a:moveTo>
                    <a:pt x="738" y="0"/>
                  </a:moveTo>
                  <a:lnTo>
                    <a:pt x="1" y="211"/>
                  </a:lnTo>
                  <a:lnTo>
                    <a:pt x="10326" y="28343"/>
                  </a:lnTo>
                  <a:lnTo>
                    <a:pt x="10959" y="28132"/>
                  </a:lnTo>
                  <a:lnTo>
                    <a:pt x="738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2" name="Google Shape;2788;p57"/>
            <p:cNvSpPr/>
            <p:nvPr/>
          </p:nvSpPr>
          <p:spPr>
            <a:xfrm>
              <a:off x="2073350" y="634300"/>
              <a:ext cx="273975" cy="711225"/>
            </a:xfrm>
            <a:custGeom>
              <a:avLst/>
              <a:gdLst/>
              <a:ahLst/>
              <a:cxnLst/>
              <a:rect l="l" t="t" r="r" b="b"/>
              <a:pathLst>
                <a:path w="10959" h="28449" extrusionOk="0">
                  <a:moveTo>
                    <a:pt x="633" y="0"/>
                  </a:moveTo>
                  <a:lnTo>
                    <a:pt x="1" y="211"/>
                  </a:lnTo>
                  <a:lnTo>
                    <a:pt x="10221" y="28449"/>
                  </a:lnTo>
                  <a:lnTo>
                    <a:pt x="10959" y="28133"/>
                  </a:lnTo>
                  <a:lnTo>
                    <a:pt x="63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Arial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5C1224C-32BD-477E-A5D6-90D534D75773}"/>
                  </a:ext>
                </a:extLst>
              </p14:cNvPr>
              <p14:cNvContentPartPr/>
              <p14:nvPr/>
            </p14:nvContentPartPr>
            <p14:xfrm>
              <a:off x="4513760" y="1597280"/>
              <a:ext cx="248760" cy="405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5C1224C-32BD-477E-A5D6-90D534D7577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05120" y="1588280"/>
                <a:ext cx="266400" cy="42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393DA43-8604-47A6-B7E5-EC39E244EAF1}"/>
                  </a:ext>
                </a:extLst>
              </p14:cNvPr>
              <p14:cNvContentPartPr/>
              <p14:nvPr/>
            </p14:nvContentPartPr>
            <p14:xfrm>
              <a:off x="4481720" y="2411960"/>
              <a:ext cx="293760" cy="346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393DA43-8604-47A6-B7E5-EC39E244EAF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72720" y="2402960"/>
                <a:ext cx="311400" cy="36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4DF40B8-E691-449D-AD0A-72A6A0C8E838}"/>
                  </a:ext>
                </a:extLst>
              </p14:cNvPr>
              <p14:cNvContentPartPr/>
              <p14:nvPr/>
            </p14:nvContentPartPr>
            <p14:xfrm>
              <a:off x="4344920" y="3230960"/>
              <a:ext cx="381600" cy="404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4DF40B8-E691-449D-AD0A-72A6A0C8E83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35920" y="3222320"/>
                <a:ext cx="399240" cy="42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B18AABAF-81C5-4157-967D-21761F079E19}"/>
              </a:ext>
            </a:extLst>
          </p:cNvPr>
          <p:cNvGrpSpPr/>
          <p:nvPr/>
        </p:nvGrpSpPr>
        <p:grpSpPr>
          <a:xfrm>
            <a:off x="4514840" y="4186400"/>
            <a:ext cx="269280" cy="124920"/>
            <a:chOff x="4514840" y="4186400"/>
            <a:chExt cx="269280" cy="12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479116E-6A97-4221-B6CB-B925B06E1216}"/>
                    </a:ext>
                  </a:extLst>
                </p14:cNvPr>
                <p14:cNvContentPartPr/>
                <p14:nvPr/>
              </p14:nvContentPartPr>
              <p14:xfrm>
                <a:off x="4543640" y="4186400"/>
                <a:ext cx="223200" cy="169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479116E-6A97-4221-B6CB-B925B06E1216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534640" y="4177400"/>
                  <a:ext cx="2408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DBAD14A-0BE8-41E9-91F3-3D268CC30F10}"/>
                    </a:ext>
                  </a:extLst>
                </p14:cNvPr>
                <p14:cNvContentPartPr/>
                <p14:nvPr/>
              </p14:nvContentPartPr>
              <p14:xfrm>
                <a:off x="4514840" y="4296560"/>
                <a:ext cx="269280" cy="147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DBAD14A-0BE8-41E9-91F3-3D268CC30F1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505840" y="4287560"/>
                  <a:ext cx="286920" cy="32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71793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42589" y="4371708"/>
            <a:ext cx="11710956" cy="54446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n w="0"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725265" y="538546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và 10</a:t>
            </a:r>
            <a:endParaRPr lang="en-US" sz="2800" b="1" dirty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701455" y="538546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 và – 10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725264" y="6258495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– 10 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701455" y="6258495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– 4 và 10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5930594-3532-4129-8DF0-30216876664C}"/>
              </a:ext>
            </a:extLst>
          </p:cNvPr>
          <p:cNvSpPr txBox="1">
            <a:spLocks/>
          </p:cNvSpPr>
          <p:nvPr/>
        </p:nvSpPr>
        <p:spPr>
          <a:xfrm>
            <a:off x="492273" y="12573"/>
            <a:ext cx="11211587" cy="68579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: 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, = , &gt;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005487" y="839749"/>
            <a:ext cx="4937760" cy="33731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– 5 .…..  0</a:t>
            </a:r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    3 …...  – 10 </a:t>
            </a:r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lnSpc>
                <a:spcPct val="150000"/>
              </a:lnSpc>
              <a:buAutoNum type="alphaLcParenR" startAt="3"/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7 .….. – 9</a:t>
            </a:r>
          </a:p>
          <a:p>
            <a:pPr>
              <a:lnSpc>
                <a:spcPct val="150000"/>
              </a:lnSpc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  – 4 …… – 4</a:t>
            </a:r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3B6608-51E0-4573-BA9E-47A1B38508AB}"/>
                  </a:ext>
                </a:extLst>
              </p14:cNvPr>
              <p14:cNvContentPartPr/>
              <p14:nvPr/>
            </p14:nvContentPartPr>
            <p14:xfrm>
              <a:off x="4931360" y="1182080"/>
              <a:ext cx="234720" cy="386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3B6608-51E0-4573-BA9E-47A1B38508A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22360" y="1173080"/>
                <a:ext cx="252360" cy="40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19E300F-AFB0-4C99-AE7E-BC7F33F42BD5}"/>
                  </a:ext>
                </a:extLst>
              </p14:cNvPr>
              <p14:cNvContentPartPr/>
              <p14:nvPr/>
            </p14:nvContentPartPr>
            <p14:xfrm>
              <a:off x="4713560" y="1995680"/>
              <a:ext cx="304560" cy="428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19E300F-AFB0-4C99-AE7E-BC7F33F42BD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04560" y="1987040"/>
                <a:ext cx="322200" cy="44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B5CA7F0D-43B4-445B-97EE-4175B66FB95B}"/>
                  </a:ext>
                </a:extLst>
              </p14:cNvPr>
              <p14:cNvContentPartPr/>
              <p14:nvPr/>
            </p14:nvContentPartPr>
            <p14:xfrm>
              <a:off x="4695200" y="2812160"/>
              <a:ext cx="396360" cy="4428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B5CA7F0D-43B4-445B-97EE-4175B66FB95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86200" y="2803520"/>
                <a:ext cx="414000" cy="46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89CE0233-D5FB-4215-AA94-A8468C1308DF}"/>
              </a:ext>
            </a:extLst>
          </p:cNvPr>
          <p:cNvGrpSpPr/>
          <p:nvPr/>
        </p:nvGrpSpPr>
        <p:grpSpPr>
          <a:xfrm>
            <a:off x="4861160" y="3741680"/>
            <a:ext cx="291240" cy="159480"/>
            <a:chOff x="4861160" y="3741680"/>
            <a:chExt cx="291240" cy="15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45A41CD-B15F-41D5-BE40-DB73B1111148}"/>
                    </a:ext>
                  </a:extLst>
                </p14:cNvPr>
                <p14:cNvContentPartPr/>
                <p14:nvPr/>
              </p14:nvContentPartPr>
              <p14:xfrm>
                <a:off x="4889240" y="3741680"/>
                <a:ext cx="237240" cy="5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45A41CD-B15F-41D5-BE40-DB73B111114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880600" y="3732680"/>
                  <a:ext cx="2548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8A08775-7371-426C-B8CB-0A29F51977B1}"/>
                    </a:ext>
                  </a:extLst>
                </p14:cNvPr>
                <p14:cNvContentPartPr/>
                <p14:nvPr/>
              </p14:nvContentPartPr>
              <p14:xfrm>
                <a:off x="4861160" y="3883520"/>
                <a:ext cx="291240" cy="17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8A08775-7371-426C-B8CB-0A29F51977B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852520" y="3874520"/>
                  <a:ext cx="308880" cy="3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BF6A9C67-0591-43F9-AA38-F38B7E068E2D}"/>
                  </a:ext>
                </a:extLst>
              </p14:cNvPr>
              <p14:cNvContentPartPr/>
              <p14:nvPr/>
            </p14:nvContentPartPr>
            <p14:xfrm>
              <a:off x="1771640" y="6297320"/>
              <a:ext cx="505800" cy="404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BF6A9C67-0591-43F9-AA38-F38B7E068E2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63000" y="6288320"/>
                <a:ext cx="523440" cy="42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9514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80" y="382810"/>
            <a:ext cx="11710956" cy="112401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; - 2; - 9; 12; 4; 0; - 237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80" y="3742050"/>
            <a:ext cx="11710956" cy="112401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; - 5; 0; - 79; - 123; 76; 2020</a:t>
            </a:r>
          </a:p>
        </p:txBody>
      </p:sp>
      <p:sp>
        <p:nvSpPr>
          <p:cNvPr id="4" name="Rectangle 3"/>
          <p:cNvSpPr/>
          <p:nvPr/>
        </p:nvSpPr>
        <p:spPr>
          <a:xfrm>
            <a:off x="2595703" y="2082900"/>
            <a:ext cx="6264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237; - 9; -2; 0; 4; 10; 12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788886" y="5320604"/>
            <a:ext cx="6264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2020; 76; 12; 0; - 5; - 79; - 123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85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5930594-3532-4129-8DF0-30216876664C}"/>
              </a:ext>
            </a:extLst>
          </p:cNvPr>
          <p:cNvSpPr txBox="1">
            <a:spLocks/>
          </p:cNvSpPr>
          <p:nvPr/>
        </p:nvSpPr>
        <p:spPr>
          <a:xfrm>
            <a:off x="384309" y="334953"/>
            <a:ext cx="11193798" cy="2047639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 </a:t>
            </a:r>
          </a:p>
          <a:p>
            <a:pPr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03A6DA-F5B4-45C5-96C2-91ECB43DDF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309" y="885728"/>
            <a:ext cx="11193798" cy="1496864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47E99E-7030-45D4-89E8-7CFA831CEB6B}"/>
              </a:ext>
            </a:extLst>
          </p:cNvPr>
          <p:cNvSpPr txBox="1">
            <a:spLocks/>
          </p:cNvSpPr>
          <p:nvPr/>
        </p:nvSpPr>
        <p:spPr>
          <a:xfrm>
            <a:off x="375920" y="2664482"/>
            <a:ext cx="1107518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ả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6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ắ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x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ự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ừ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ấ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iệ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ộ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ư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 </a:t>
            </a:r>
            <a:r>
              <a:rPr lang="en-US" sz="36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51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&lt; – 15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&lt; –2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&lt; 8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&lt; 12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ậ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ị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iệ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ộ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ự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ừ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ấ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ầ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ượ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6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Alaska ; New York; Montana; Florida ; Hawaii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01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734" y="0"/>
                <a:ext cx="11710956" cy="10137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: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= {x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 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|</m:t>
                    </m:r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4 &lt; x &lt;  - 1}</a:t>
                </a:r>
              </a:p>
            </p:txBody>
          </p:sp>
        </mc:Choice>
        <mc:Fallback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34" y="0"/>
                <a:ext cx="11710956" cy="1013753"/>
              </a:xfrm>
              <a:prstGeom prst="rect">
                <a:avLst/>
              </a:prstGeom>
              <a:blipFill>
                <a:blip r:embed="rId2"/>
                <a:stretch>
                  <a:fillRect t="-17857" b="-30357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004552" y="1394753"/>
            <a:ext cx="3862332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K 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4; - 3; - 2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687600" y="1394753"/>
            <a:ext cx="4143532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  K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3; - 2; - 1}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004552" y="2267787"/>
            <a:ext cx="3862331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K = {- 3; - 2}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687600" y="2267787"/>
            <a:ext cx="4143532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K 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2; - 1}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004552" y="4446891"/>
            <a:ext cx="3848477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M 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2; -1; 0; 1; 2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673744" y="4446891"/>
            <a:ext cx="4157387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 M 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1; 0; 1; 2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004552" y="5319925"/>
            <a:ext cx="3848476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M= {- 2; - 1; 1; 2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673745" y="5319925"/>
            <a:ext cx="4157386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M = {-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; 0; 1; 2; 3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734" y="3140298"/>
                <a:ext cx="11710956" cy="10137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: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= {x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 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|</m:t>
                    </m:r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2 &lt; x &lt; 3}</a:t>
                </a:r>
              </a:p>
            </p:txBody>
          </p:sp>
        </mc:Choice>
        <mc:Fallback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34" y="3140298"/>
                <a:ext cx="11710956" cy="1013753"/>
              </a:xfrm>
              <a:prstGeom prst="rect">
                <a:avLst/>
              </a:prstGeom>
              <a:blipFill>
                <a:blip r:embed="rId3"/>
                <a:stretch>
                  <a:fillRect t="-17857" b="-30357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A53C0FD-9689-443A-99BF-A0EAAF296877}"/>
                  </a:ext>
                </a:extLst>
              </p14:cNvPr>
              <p14:cNvContentPartPr/>
              <p14:nvPr/>
            </p14:nvContentPartPr>
            <p14:xfrm>
              <a:off x="980000" y="2237120"/>
              <a:ext cx="632880" cy="560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A53C0FD-9689-443A-99BF-A0EAAF29687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71360" y="2228120"/>
                <a:ext cx="650520" cy="57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5904A82-7402-4C03-B154-6DF6B6EF1176}"/>
                  </a:ext>
                </a:extLst>
              </p14:cNvPr>
              <p14:cNvContentPartPr/>
              <p14:nvPr/>
            </p14:nvContentPartPr>
            <p14:xfrm>
              <a:off x="6723080" y="4514840"/>
              <a:ext cx="515160" cy="461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5904A82-7402-4C03-B154-6DF6B6EF117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14440" y="4506200"/>
                <a:ext cx="532800" cy="47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0540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43" grpId="0" animBg="1"/>
      <p:bldP spid="43" grpId="1" animBg="1"/>
      <p:bldP spid="44" grpId="0" animBg="1"/>
      <p:bldP spid="45" grpId="0" animBg="1"/>
      <p:bldP spid="45" grpId="1" animBg="1"/>
      <p:bldP spid="46" grpId="0" animBg="1"/>
      <p:bldP spid="46" grpId="1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5930594-3532-4129-8DF0-30216876664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4046" y="238291"/>
                <a:ext cx="11056277" cy="1971509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b">
                <a:noAutofit/>
              </a:bodyPr>
              <a:lstStyle>
                <a:lvl1pPr algn="ctr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6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2: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H = {x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 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|</m:t>
                    </m:r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3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&lt; 0}</a:t>
                </a:r>
              </a:p>
              <a:p>
                <a:pPr algn="l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M = {x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 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|</m:t>
                    </m:r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 &lt; x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} 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5930594-3532-4129-8DF0-302168766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46" y="238291"/>
                <a:ext cx="11056277" cy="1971509"/>
              </a:xfrm>
              <a:prstGeom prst="rect">
                <a:avLst/>
              </a:prstGeom>
              <a:blipFill>
                <a:blip r:embed="rId3"/>
                <a:stretch>
                  <a:fillRect l="-1709" t="-923" b="-107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547877" y="2843622"/>
            <a:ext cx="6267939" cy="26809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H = { - 3; - 2; -1}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 = { - 1; 0; 1; 2; 3; 4; 5}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oogle Shape;2763;p57"/>
          <p:cNvGrpSpPr/>
          <p:nvPr/>
        </p:nvGrpSpPr>
        <p:grpSpPr>
          <a:xfrm rot="18614520">
            <a:off x="10467539" y="5374742"/>
            <a:ext cx="1517182" cy="1235940"/>
            <a:chOff x="2909675" y="589500"/>
            <a:chExt cx="1151150" cy="958850"/>
          </a:xfrm>
        </p:grpSpPr>
        <p:sp>
          <p:nvSpPr>
            <p:cNvPr id="10" name="Google Shape;2764;p57"/>
            <p:cNvSpPr/>
            <p:nvPr/>
          </p:nvSpPr>
          <p:spPr>
            <a:xfrm>
              <a:off x="3365375" y="589500"/>
              <a:ext cx="47450" cy="13200"/>
            </a:xfrm>
            <a:custGeom>
              <a:avLst/>
              <a:gdLst/>
              <a:ahLst/>
              <a:cxnLst/>
              <a:rect l="l" t="t" r="r" b="b"/>
              <a:pathLst>
                <a:path w="1898" h="528" extrusionOk="0">
                  <a:moveTo>
                    <a:pt x="212" y="1"/>
                  </a:moveTo>
                  <a:lnTo>
                    <a:pt x="1" y="106"/>
                  </a:lnTo>
                  <a:lnTo>
                    <a:pt x="1" y="211"/>
                  </a:lnTo>
                  <a:lnTo>
                    <a:pt x="1" y="317"/>
                  </a:lnTo>
                  <a:lnTo>
                    <a:pt x="212" y="422"/>
                  </a:lnTo>
                  <a:lnTo>
                    <a:pt x="1687" y="527"/>
                  </a:lnTo>
                  <a:lnTo>
                    <a:pt x="1897" y="527"/>
                  </a:lnTo>
                  <a:lnTo>
                    <a:pt x="1897" y="422"/>
                  </a:lnTo>
                  <a:lnTo>
                    <a:pt x="1897" y="211"/>
                  </a:lnTo>
                  <a:lnTo>
                    <a:pt x="1792" y="10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765;p57"/>
            <p:cNvSpPr/>
            <p:nvPr/>
          </p:nvSpPr>
          <p:spPr>
            <a:xfrm>
              <a:off x="2909675" y="718575"/>
              <a:ext cx="1066850" cy="829775"/>
            </a:xfrm>
            <a:custGeom>
              <a:avLst/>
              <a:gdLst/>
              <a:ahLst/>
              <a:cxnLst/>
              <a:rect l="l" t="t" r="r" b="b"/>
              <a:pathLst>
                <a:path w="42674" h="33191" extrusionOk="0">
                  <a:moveTo>
                    <a:pt x="6323" y="0"/>
                  </a:moveTo>
                  <a:lnTo>
                    <a:pt x="1" y="22232"/>
                  </a:lnTo>
                  <a:lnTo>
                    <a:pt x="16648" y="27184"/>
                  </a:lnTo>
                  <a:lnTo>
                    <a:pt x="16648" y="27395"/>
                  </a:lnTo>
                  <a:lnTo>
                    <a:pt x="16754" y="27922"/>
                  </a:lnTo>
                  <a:lnTo>
                    <a:pt x="16964" y="28238"/>
                  </a:lnTo>
                  <a:lnTo>
                    <a:pt x="17281" y="28554"/>
                  </a:lnTo>
                  <a:lnTo>
                    <a:pt x="17597" y="28870"/>
                  </a:lnTo>
                  <a:lnTo>
                    <a:pt x="18123" y="29081"/>
                  </a:lnTo>
                  <a:lnTo>
                    <a:pt x="18545" y="29186"/>
                  </a:lnTo>
                  <a:lnTo>
                    <a:pt x="18966" y="29292"/>
                  </a:lnTo>
                  <a:lnTo>
                    <a:pt x="19282" y="29186"/>
                  </a:lnTo>
                  <a:lnTo>
                    <a:pt x="19704" y="29081"/>
                  </a:lnTo>
                  <a:lnTo>
                    <a:pt x="20125" y="28765"/>
                  </a:lnTo>
                  <a:lnTo>
                    <a:pt x="20441" y="28449"/>
                  </a:lnTo>
                  <a:lnTo>
                    <a:pt x="20547" y="28343"/>
                  </a:lnTo>
                  <a:lnTo>
                    <a:pt x="35403" y="33190"/>
                  </a:lnTo>
                  <a:lnTo>
                    <a:pt x="42673" y="11274"/>
                  </a:lnTo>
                  <a:lnTo>
                    <a:pt x="6323" y="0"/>
                  </a:lnTo>
                  <a:close/>
                </a:path>
              </a:pathLst>
            </a:custGeom>
            <a:solidFill>
              <a:srgbClr val="C1C2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766;p57"/>
            <p:cNvSpPr/>
            <p:nvPr/>
          </p:nvSpPr>
          <p:spPr>
            <a:xfrm>
              <a:off x="2909675" y="718575"/>
              <a:ext cx="1066850" cy="829775"/>
            </a:xfrm>
            <a:custGeom>
              <a:avLst/>
              <a:gdLst/>
              <a:ahLst/>
              <a:cxnLst/>
              <a:rect l="l" t="t" r="r" b="b"/>
              <a:pathLst>
                <a:path w="42674" h="33191" fill="none" extrusionOk="0">
                  <a:moveTo>
                    <a:pt x="6323" y="0"/>
                  </a:moveTo>
                  <a:lnTo>
                    <a:pt x="1" y="22232"/>
                  </a:lnTo>
                  <a:lnTo>
                    <a:pt x="16648" y="27184"/>
                  </a:lnTo>
                  <a:lnTo>
                    <a:pt x="16648" y="27184"/>
                  </a:lnTo>
                  <a:lnTo>
                    <a:pt x="16648" y="27395"/>
                  </a:lnTo>
                  <a:lnTo>
                    <a:pt x="16754" y="27922"/>
                  </a:lnTo>
                  <a:lnTo>
                    <a:pt x="16964" y="28238"/>
                  </a:lnTo>
                  <a:lnTo>
                    <a:pt x="17281" y="28554"/>
                  </a:lnTo>
                  <a:lnTo>
                    <a:pt x="17597" y="28870"/>
                  </a:lnTo>
                  <a:lnTo>
                    <a:pt x="18123" y="29081"/>
                  </a:lnTo>
                  <a:lnTo>
                    <a:pt x="18123" y="29081"/>
                  </a:lnTo>
                  <a:lnTo>
                    <a:pt x="18545" y="29186"/>
                  </a:lnTo>
                  <a:lnTo>
                    <a:pt x="18966" y="29292"/>
                  </a:lnTo>
                  <a:lnTo>
                    <a:pt x="18966" y="29292"/>
                  </a:lnTo>
                  <a:lnTo>
                    <a:pt x="19282" y="29186"/>
                  </a:lnTo>
                  <a:lnTo>
                    <a:pt x="19704" y="29081"/>
                  </a:lnTo>
                  <a:lnTo>
                    <a:pt x="20125" y="28765"/>
                  </a:lnTo>
                  <a:lnTo>
                    <a:pt x="20441" y="28449"/>
                  </a:lnTo>
                  <a:lnTo>
                    <a:pt x="20547" y="28343"/>
                  </a:lnTo>
                  <a:lnTo>
                    <a:pt x="35403" y="33190"/>
                  </a:lnTo>
                  <a:lnTo>
                    <a:pt x="42673" y="11274"/>
                  </a:lnTo>
                  <a:lnTo>
                    <a:pt x="63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767;p57"/>
            <p:cNvSpPr/>
            <p:nvPr/>
          </p:nvSpPr>
          <p:spPr>
            <a:xfrm>
              <a:off x="2965000" y="658000"/>
              <a:ext cx="1077375" cy="850825"/>
            </a:xfrm>
            <a:custGeom>
              <a:avLst/>
              <a:gdLst/>
              <a:ahLst/>
              <a:cxnLst/>
              <a:rect l="l" t="t" r="r" b="b"/>
              <a:pathLst>
                <a:path w="43095" h="34033" extrusionOk="0">
                  <a:moveTo>
                    <a:pt x="7060" y="0"/>
                  </a:moveTo>
                  <a:lnTo>
                    <a:pt x="0" y="22021"/>
                  </a:lnTo>
                  <a:lnTo>
                    <a:pt x="16543" y="27500"/>
                  </a:lnTo>
                  <a:lnTo>
                    <a:pt x="16543" y="27711"/>
                  </a:lnTo>
                  <a:lnTo>
                    <a:pt x="16648" y="28238"/>
                  </a:lnTo>
                  <a:lnTo>
                    <a:pt x="16859" y="28554"/>
                  </a:lnTo>
                  <a:lnTo>
                    <a:pt x="17069" y="28870"/>
                  </a:lnTo>
                  <a:lnTo>
                    <a:pt x="17491" y="29186"/>
                  </a:lnTo>
                  <a:lnTo>
                    <a:pt x="18018" y="29397"/>
                  </a:lnTo>
                  <a:lnTo>
                    <a:pt x="18545" y="29607"/>
                  </a:lnTo>
                  <a:lnTo>
                    <a:pt x="19071" y="29607"/>
                  </a:lnTo>
                  <a:lnTo>
                    <a:pt x="19493" y="29502"/>
                  </a:lnTo>
                  <a:lnTo>
                    <a:pt x="19809" y="29291"/>
                  </a:lnTo>
                  <a:lnTo>
                    <a:pt x="20230" y="28870"/>
                  </a:lnTo>
                  <a:lnTo>
                    <a:pt x="20441" y="28765"/>
                  </a:lnTo>
                  <a:lnTo>
                    <a:pt x="35087" y="34033"/>
                  </a:lnTo>
                  <a:lnTo>
                    <a:pt x="43095" y="12328"/>
                  </a:lnTo>
                  <a:lnTo>
                    <a:pt x="7060" y="0"/>
                  </a:lnTo>
                  <a:close/>
                </a:path>
              </a:pathLst>
            </a:custGeom>
            <a:solidFill>
              <a:srgbClr val="FD9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768;p57"/>
            <p:cNvSpPr/>
            <p:nvPr/>
          </p:nvSpPr>
          <p:spPr>
            <a:xfrm>
              <a:off x="2959725" y="652725"/>
              <a:ext cx="1085275" cy="861375"/>
            </a:xfrm>
            <a:custGeom>
              <a:avLst/>
              <a:gdLst/>
              <a:ahLst/>
              <a:cxnLst/>
              <a:rect l="l" t="t" r="r" b="b"/>
              <a:pathLst>
                <a:path w="43411" h="34455" extrusionOk="0">
                  <a:moveTo>
                    <a:pt x="7376" y="422"/>
                  </a:moveTo>
                  <a:lnTo>
                    <a:pt x="42990" y="12644"/>
                  </a:lnTo>
                  <a:lnTo>
                    <a:pt x="35192" y="33928"/>
                  </a:lnTo>
                  <a:lnTo>
                    <a:pt x="20757" y="28765"/>
                  </a:lnTo>
                  <a:lnTo>
                    <a:pt x="20441" y="28765"/>
                  </a:lnTo>
                  <a:lnTo>
                    <a:pt x="20336" y="28976"/>
                  </a:lnTo>
                  <a:lnTo>
                    <a:pt x="20020" y="29292"/>
                  </a:lnTo>
                  <a:lnTo>
                    <a:pt x="19598" y="29502"/>
                  </a:lnTo>
                  <a:lnTo>
                    <a:pt x="18966" y="29608"/>
                  </a:lnTo>
                  <a:lnTo>
                    <a:pt x="18650" y="29608"/>
                  </a:lnTo>
                  <a:lnTo>
                    <a:pt x="18229" y="29502"/>
                  </a:lnTo>
                  <a:lnTo>
                    <a:pt x="17807" y="29186"/>
                  </a:lnTo>
                  <a:lnTo>
                    <a:pt x="17491" y="28976"/>
                  </a:lnTo>
                  <a:lnTo>
                    <a:pt x="17280" y="28765"/>
                  </a:lnTo>
                  <a:lnTo>
                    <a:pt x="17070" y="28449"/>
                  </a:lnTo>
                  <a:lnTo>
                    <a:pt x="16964" y="28027"/>
                  </a:lnTo>
                  <a:lnTo>
                    <a:pt x="16964" y="27711"/>
                  </a:lnTo>
                  <a:lnTo>
                    <a:pt x="16859" y="27606"/>
                  </a:lnTo>
                  <a:lnTo>
                    <a:pt x="16754" y="27500"/>
                  </a:lnTo>
                  <a:lnTo>
                    <a:pt x="527" y="22021"/>
                  </a:lnTo>
                  <a:lnTo>
                    <a:pt x="7376" y="422"/>
                  </a:lnTo>
                  <a:close/>
                  <a:moveTo>
                    <a:pt x="7165" y="0"/>
                  </a:moveTo>
                  <a:lnTo>
                    <a:pt x="7060" y="106"/>
                  </a:lnTo>
                  <a:lnTo>
                    <a:pt x="1" y="22127"/>
                  </a:lnTo>
                  <a:lnTo>
                    <a:pt x="1" y="22232"/>
                  </a:lnTo>
                  <a:lnTo>
                    <a:pt x="106" y="22338"/>
                  </a:lnTo>
                  <a:lnTo>
                    <a:pt x="16543" y="27886"/>
                  </a:lnTo>
                  <a:lnTo>
                    <a:pt x="16543" y="27886"/>
                  </a:lnTo>
                  <a:lnTo>
                    <a:pt x="16543" y="28133"/>
                  </a:lnTo>
                  <a:lnTo>
                    <a:pt x="16754" y="28659"/>
                  </a:lnTo>
                  <a:lnTo>
                    <a:pt x="16964" y="28976"/>
                  </a:lnTo>
                  <a:lnTo>
                    <a:pt x="17175" y="29292"/>
                  </a:lnTo>
                  <a:lnTo>
                    <a:pt x="17597" y="29608"/>
                  </a:lnTo>
                  <a:lnTo>
                    <a:pt x="18123" y="29818"/>
                  </a:lnTo>
                  <a:lnTo>
                    <a:pt x="18545" y="30029"/>
                  </a:lnTo>
                  <a:lnTo>
                    <a:pt x="19388" y="30029"/>
                  </a:lnTo>
                  <a:lnTo>
                    <a:pt x="19809" y="29818"/>
                  </a:lnTo>
                  <a:lnTo>
                    <a:pt x="20336" y="29502"/>
                  </a:lnTo>
                  <a:lnTo>
                    <a:pt x="20652" y="29186"/>
                  </a:lnTo>
                  <a:lnTo>
                    <a:pt x="20730" y="29148"/>
                  </a:lnTo>
                  <a:lnTo>
                    <a:pt x="20730" y="29148"/>
                  </a:lnTo>
                  <a:lnTo>
                    <a:pt x="35298" y="34455"/>
                  </a:lnTo>
                  <a:lnTo>
                    <a:pt x="35403" y="34455"/>
                  </a:lnTo>
                  <a:lnTo>
                    <a:pt x="35509" y="34349"/>
                  </a:lnTo>
                  <a:lnTo>
                    <a:pt x="43411" y="12644"/>
                  </a:lnTo>
                  <a:lnTo>
                    <a:pt x="43411" y="12433"/>
                  </a:lnTo>
                  <a:lnTo>
                    <a:pt x="43306" y="12328"/>
                  </a:lnTo>
                  <a:lnTo>
                    <a:pt x="7376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769;p57"/>
            <p:cNvSpPr/>
            <p:nvPr/>
          </p:nvSpPr>
          <p:spPr>
            <a:xfrm>
              <a:off x="3041375" y="755450"/>
              <a:ext cx="553200" cy="571625"/>
            </a:xfrm>
            <a:custGeom>
              <a:avLst/>
              <a:gdLst/>
              <a:ahLst/>
              <a:cxnLst/>
              <a:rect l="l" t="t" r="r" b="b"/>
              <a:pathLst>
                <a:path w="22128" h="22865" extrusionOk="0">
                  <a:moveTo>
                    <a:pt x="6744" y="0"/>
                  </a:moveTo>
                  <a:lnTo>
                    <a:pt x="1" y="18018"/>
                  </a:lnTo>
                  <a:lnTo>
                    <a:pt x="9273" y="20863"/>
                  </a:lnTo>
                  <a:lnTo>
                    <a:pt x="15490" y="22865"/>
                  </a:lnTo>
                  <a:lnTo>
                    <a:pt x="22128" y="4004"/>
                  </a:lnTo>
                  <a:lnTo>
                    <a:pt x="6744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770;p57"/>
            <p:cNvSpPr/>
            <p:nvPr/>
          </p:nvSpPr>
          <p:spPr>
            <a:xfrm>
              <a:off x="3428600" y="855550"/>
              <a:ext cx="534750" cy="611125"/>
            </a:xfrm>
            <a:custGeom>
              <a:avLst/>
              <a:gdLst/>
              <a:ahLst/>
              <a:cxnLst/>
              <a:rect l="l" t="t" r="r" b="b"/>
              <a:pathLst>
                <a:path w="21390" h="24445" extrusionOk="0">
                  <a:moveTo>
                    <a:pt x="6639" y="0"/>
                  </a:moveTo>
                  <a:lnTo>
                    <a:pt x="1" y="18861"/>
                  </a:lnTo>
                  <a:lnTo>
                    <a:pt x="4847" y="20441"/>
                  </a:lnTo>
                  <a:lnTo>
                    <a:pt x="9799" y="22338"/>
                  </a:lnTo>
                  <a:lnTo>
                    <a:pt x="15278" y="24445"/>
                  </a:lnTo>
                  <a:lnTo>
                    <a:pt x="21390" y="5901"/>
                  </a:lnTo>
                  <a:lnTo>
                    <a:pt x="6639" y="0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771;p57"/>
            <p:cNvSpPr/>
            <p:nvPr/>
          </p:nvSpPr>
          <p:spPr>
            <a:xfrm>
              <a:off x="3036125" y="721200"/>
              <a:ext cx="571625" cy="592700"/>
            </a:xfrm>
            <a:custGeom>
              <a:avLst/>
              <a:gdLst/>
              <a:ahLst/>
              <a:cxnLst/>
              <a:rect l="l" t="t" r="r" b="b"/>
              <a:pathLst>
                <a:path w="22865" h="23708" extrusionOk="0">
                  <a:moveTo>
                    <a:pt x="6744" y="1"/>
                  </a:moveTo>
                  <a:lnTo>
                    <a:pt x="0" y="18545"/>
                  </a:lnTo>
                  <a:lnTo>
                    <a:pt x="1265" y="18650"/>
                  </a:lnTo>
                  <a:lnTo>
                    <a:pt x="2634" y="18861"/>
                  </a:lnTo>
                  <a:lnTo>
                    <a:pt x="4004" y="19177"/>
                  </a:lnTo>
                  <a:lnTo>
                    <a:pt x="5374" y="19493"/>
                  </a:lnTo>
                  <a:lnTo>
                    <a:pt x="8008" y="20336"/>
                  </a:lnTo>
                  <a:lnTo>
                    <a:pt x="10537" y="21284"/>
                  </a:lnTo>
                  <a:lnTo>
                    <a:pt x="12644" y="22127"/>
                  </a:lnTo>
                  <a:lnTo>
                    <a:pt x="14435" y="22970"/>
                  </a:lnTo>
                  <a:lnTo>
                    <a:pt x="15910" y="23708"/>
                  </a:lnTo>
                  <a:lnTo>
                    <a:pt x="22864" y="3794"/>
                  </a:lnTo>
                  <a:lnTo>
                    <a:pt x="6744" y="1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772;p57"/>
            <p:cNvSpPr/>
            <p:nvPr/>
          </p:nvSpPr>
          <p:spPr>
            <a:xfrm>
              <a:off x="3433875" y="816025"/>
              <a:ext cx="563725" cy="645400"/>
            </a:xfrm>
            <a:custGeom>
              <a:avLst/>
              <a:gdLst/>
              <a:ahLst/>
              <a:cxnLst/>
              <a:rect l="l" t="t" r="r" b="b"/>
              <a:pathLst>
                <a:path w="22549" h="25816" extrusionOk="0">
                  <a:moveTo>
                    <a:pt x="6954" y="1"/>
                  </a:moveTo>
                  <a:lnTo>
                    <a:pt x="0" y="19915"/>
                  </a:lnTo>
                  <a:lnTo>
                    <a:pt x="1475" y="20126"/>
                  </a:lnTo>
                  <a:lnTo>
                    <a:pt x="2950" y="20442"/>
                  </a:lnTo>
                  <a:lnTo>
                    <a:pt x="4320" y="20758"/>
                  </a:lnTo>
                  <a:lnTo>
                    <a:pt x="5795" y="21179"/>
                  </a:lnTo>
                  <a:lnTo>
                    <a:pt x="8429" y="22127"/>
                  </a:lnTo>
                  <a:lnTo>
                    <a:pt x="10853" y="23181"/>
                  </a:lnTo>
                  <a:lnTo>
                    <a:pt x="12960" y="24235"/>
                  </a:lnTo>
                  <a:lnTo>
                    <a:pt x="14541" y="25078"/>
                  </a:lnTo>
                  <a:lnTo>
                    <a:pt x="16016" y="25815"/>
                  </a:lnTo>
                  <a:lnTo>
                    <a:pt x="22548" y="6850"/>
                  </a:lnTo>
                  <a:lnTo>
                    <a:pt x="6954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773;p57"/>
            <p:cNvSpPr/>
            <p:nvPr/>
          </p:nvSpPr>
          <p:spPr>
            <a:xfrm>
              <a:off x="3030850" y="673800"/>
              <a:ext cx="592700" cy="626925"/>
            </a:xfrm>
            <a:custGeom>
              <a:avLst/>
              <a:gdLst/>
              <a:ahLst/>
              <a:cxnLst/>
              <a:rect l="l" t="t" r="r" b="b"/>
              <a:pathLst>
                <a:path w="23708" h="25077" extrusionOk="0">
                  <a:moveTo>
                    <a:pt x="6638" y="0"/>
                  </a:moveTo>
                  <a:lnTo>
                    <a:pt x="0" y="19598"/>
                  </a:lnTo>
                  <a:lnTo>
                    <a:pt x="2213" y="19703"/>
                  </a:lnTo>
                  <a:lnTo>
                    <a:pt x="4215" y="19809"/>
                  </a:lnTo>
                  <a:lnTo>
                    <a:pt x="6112" y="20019"/>
                  </a:lnTo>
                  <a:lnTo>
                    <a:pt x="7797" y="20441"/>
                  </a:lnTo>
                  <a:lnTo>
                    <a:pt x="9273" y="20757"/>
                  </a:lnTo>
                  <a:lnTo>
                    <a:pt x="10642" y="21284"/>
                  </a:lnTo>
                  <a:lnTo>
                    <a:pt x="11801" y="21811"/>
                  </a:lnTo>
                  <a:lnTo>
                    <a:pt x="12750" y="22337"/>
                  </a:lnTo>
                  <a:lnTo>
                    <a:pt x="13698" y="22864"/>
                  </a:lnTo>
                  <a:lnTo>
                    <a:pt x="14435" y="23286"/>
                  </a:lnTo>
                  <a:lnTo>
                    <a:pt x="15489" y="24234"/>
                  </a:lnTo>
                  <a:lnTo>
                    <a:pt x="16121" y="24866"/>
                  </a:lnTo>
                  <a:lnTo>
                    <a:pt x="16332" y="25077"/>
                  </a:lnTo>
                  <a:lnTo>
                    <a:pt x="23708" y="4004"/>
                  </a:lnTo>
                  <a:lnTo>
                    <a:pt x="6638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774;p57"/>
            <p:cNvSpPr/>
            <p:nvPr/>
          </p:nvSpPr>
          <p:spPr>
            <a:xfrm>
              <a:off x="3439150" y="773900"/>
              <a:ext cx="584800" cy="674350"/>
            </a:xfrm>
            <a:custGeom>
              <a:avLst/>
              <a:gdLst/>
              <a:ahLst/>
              <a:cxnLst/>
              <a:rect l="l" t="t" r="r" b="b"/>
              <a:pathLst>
                <a:path w="23392" h="26974" extrusionOk="0">
                  <a:moveTo>
                    <a:pt x="7376" y="0"/>
                  </a:moveTo>
                  <a:lnTo>
                    <a:pt x="0" y="21073"/>
                  </a:lnTo>
                  <a:lnTo>
                    <a:pt x="316" y="21073"/>
                  </a:lnTo>
                  <a:lnTo>
                    <a:pt x="1264" y="20862"/>
                  </a:lnTo>
                  <a:lnTo>
                    <a:pt x="2845" y="20757"/>
                  </a:lnTo>
                  <a:lnTo>
                    <a:pt x="3793" y="20862"/>
                  </a:lnTo>
                  <a:lnTo>
                    <a:pt x="4847" y="20968"/>
                  </a:lnTo>
                  <a:lnTo>
                    <a:pt x="6006" y="21178"/>
                  </a:lnTo>
                  <a:lnTo>
                    <a:pt x="7270" y="21494"/>
                  </a:lnTo>
                  <a:lnTo>
                    <a:pt x="8640" y="21916"/>
                  </a:lnTo>
                  <a:lnTo>
                    <a:pt x="10115" y="22548"/>
                  </a:lnTo>
                  <a:lnTo>
                    <a:pt x="11590" y="23391"/>
                  </a:lnTo>
                  <a:lnTo>
                    <a:pt x="13276" y="24339"/>
                  </a:lnTo>
                  <a:lnTo>
                    <a:pt x="14856" y="25604"/>
                  </a:lnTo>
                  <a:lnTo>
                    <a:pt x="16542" y="26973"/>
                  </a:lnTo>
                  <a:lnTo>
                    <a:pt x="23391" y="7692"/>
                  </a:lnTo>
                  <a:lnTo>
                    <a:pt x="7376" y="0"/>
                  </a:lnTo>
                  <a:close/>
                </a:path>
              </a:pathLst>
            </a:custGeom>
            <a:solidFill>
              <a:srgbClr val="C5C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775;p57"/>
            <p:cNvSpPr/>
            <p:nvPr/>
          </p:nvSpPr>
          <p:spPr>
            <a:xfrm>
              <a:off x="3025575" y="594775"/>
              <a:ext cx="613775" cy="698050"/>
            </a:xfrm>
            <a:custGeom>
              <a:avLst/>
              <a:gdLst/>
              <a:ahLst/>
              <a:cxnLst/>
              <a:rect l="l" t="t" r="r" b="b"/>
              <a:pathLst>
                <a:path w="24551" h="27922" extrusionOk="0">
                  <a:moveTo>
                    <a:pt x="12539" y="0"/>
                  </a:moveTo>
                  <a:lnTo>
                    <a:pt x="10748" y="211"/>
                  </a:lnTo>
                  <a:lnTo>
                    <a:pt x="8746" y="632"/>
                  </a:lnTo>
                  <a:lnTo>
                    <a:pt x="6639" y="1370"/>
                  </a:lnTo>
                  <a:lnTo>
                    <a:pt x="1" y="21916"/>
                  </a:lnTo>
                  <a:lnTo>
                    <a:pt x="528" y="21811"/>
                  </a:lnTo>
                  <a:lnTo>
                    <a:pt x="1897" y="21600"/>
                  </a:lnTo>
                  <a:lnTo>
                    <a:pt x="3794" y="21389"/>
                  </a:lnTo>
                  <a:lnTo>
                    <a:pt x="4953" y="21389"/>
                  </a:lnTo>
                  <a:lnTo>
                    <a:pt x="6217" y="21495"/>
                  </a:lnTo>
                  <a:lnTo>
                    <a:pt x="7587" y="21705"/>
                  </a:lnTo>
                  <a:lnTo>
                    <a:pt x="8957" y="22021"/>
                  </a:lnTo>
                  <a:lnTo>
                    <a:pt x="10326" y="22443"/>
                  </a:lnTo>
                  <a:lnTo>
                    <a:pt x="11696" y="23180"/>
                  </a:lnTo>
                  <a:lnTo>
                    <a:pt x="13066" y="24023"/>
                  </a:lnTo>
                  <a:lnTo>
                    <a:pt x="14330" y="25077"/>
                  </a:lnTo>
                  <a:lnTo>
                    <a:pt x="15595" y="26341"/>
                  </a:lnTo>
                  <a:lnTo>
                    <a:pt x="16122" y="27079"/>
                  </a:lnTo>
                  <a:lnTo>
                    <a:pt x="16648" y="27922"/>
                  </a:lnTo>
                  <a:lnTo>
                    <a:pt x="24551" y="5479"/>
                  </a:lnTo>
                  <a:lnTo>
                    <a:pt x="24235" y="5163"/>
                  </a:lnTo>
                  <a:lnTo>
                    <a:pt x="23392" y="4215"/>
                  </a:lnTo>
                  <a:lnTo>
                    <a:pt x="22654" y="3583"/>
                  </a:lnTo>
                  <a:lnTo>
                    <a:pt x="21917" y="2950"/>
                  </a:lnTo>
                  <a:lnTo>
                    <a:pt x="20968" y="2318"/>
                  </a:lnTo>
                  <a:lnTo>
                    <a:pt x="19915" y="1686"/>
                  </a:lnTo>
                  <a:lnTo>
                    <a:pt x="18756" y="1054"/>
                  </a:lnTo>
                  <a:lnTo>
                    <a:pt x="17386" y="632"/>
                  </a:lnTo>
                  <a:lnTo>
                    <a:pt x="15911" y="211"/>
                  </a:lnTo>
                  <a:lnTo>
                    <a:pt x="1433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776;p57"/>
            <p:cNvSpPr/>
            <p:nvPr/>
          </p:nvSpPr>
          <p:spPr>
            <a:xfrm>
              <a:off x="3441775" y="721200"/>
              <a:ext cx="616400" cy="690175"/>
            </a:xfrm>
            <a:custGeom>
              <a:avLst/>
              <a:gdLst/>
              <a:ahLst/>
              <a:cxnLst/>
              <a:rect l="l" t="t" r="r" b="b"/>
              <a:pathLst>
                <a:path w="24656" h="27607" extrusionOk="0">
                  <a:moveTo>
                    <a:pt x="11801" y="1"/>
                  </a:moveTo>
                  <a:lnTo>
                    <a:pt x="10537" y="106"/>
                  </a:lnTo>
                  <a:lnTo>
                    <a:pt x="9483" y="211"/>
                  </a:lnTo>
                  <a:lnTo>
                    <a:pt x="8640" y="317"/>
                  </a:lnTo>
                  <a:lnTo>
                    <a:pt x="7903" y="422"/>
                  </a:lnTo>
                  <a:lnTo>
                    <a:pt x="0" y="22865"/>
                  </a:lnTo>
                  <a:lnTo>
                    <a:pt x="0" y="22865"/>
                  </a:lnTo>
                  <a:lnTo>
                    <a:pt x="843" y="22549"/>
                  </a:lnTo>
                  <a:lnTo>
                    <a:pt x="1792" y="22338"/>
                  </a:lnTo>
                  <a:lnTo>
                    <a:pt x="2951" y="22127"/>
                  </a:lnTo>
                  <a:lnTo>
                    <a:pt x="4320" y="22022"/>
                  </a:lnTo>
                  <a:lnTo>
                    <a:pt x="5901" y="22127"/>
                  </a:lnTo>
                  <a:lnTo>
                    <a:pt x="6744" y="22338"/>
                  </a:lnTo>
                  <a:lnTo>
                    <a:pt x="7587" y="22549"/>
                  </a:lnTo>
                  <a:lnTo>
                    <a:pt x="8430" y="22865"/>
                  </a:lnTo>
                  <a:lnTo>
                    <a:pt x="9272" y="23286"/>
                  </a:lnTo>
                  <a:lnTo>
                    <a:pt x="10853" y="24235"/>
                  </a:lnTo>
                  <a:lnTo>
                    <a:pt x="12117" y="25078"/>
                  </a:lnTo>
                  <a:lnTo>
                    <a:pt x="14014" y="26447"/>
                  </a:lnTo>
                  <a:lnTo>
                    <a:pt x="14857" y="26974"/>
                  </a:lnTo>
                  <a:lnTo>
                    <a:pt x="15805" y="27290"/>
                  </a:lnTo>
                  <a:lnTo>
                    <a:pt x="16964" y="27501"/>
                  </a:lnTo>
                  <a:lnTo>
                    <a:pt x="18334" y="27606"/>
                  </a:lnTo>
                  <a:lnTo>
                    <a:pt x="24656" y="9378"/>
                  </a:lnTo>
                  <a:lnTo>
                    <a:pt x="24024" y="9062"/>
                  </a:lnTo>
                  <a:lnTo>
                    <a:pt x="23391" y="8746"/>
                  </a:lnTo>
                  <a:lnTo>
                    <a:pt x="22865" y="8219"/>
                  </a:lnTo>
                  <a:lnTo>
                    <a:pt x="22443" y="7798"/>
                  </a:lnTo>
                  <a:lnTo>
                    <a:pt x="21495" y="6639"/>
                  </a:lnTo>
                  <a:lnTo>
                    <a:pt x="20652" y="5480"/>
                  </a:lnTo>
                  <a:lnTo>
                    <a:pt x="19704" y="4215"/>
                  </a:lnTo>
                  <a:lnTo>
                    <a:pt x="18650" y="3056"/>
                  </a:lnTo>
                  <a:lnTo>
                    <a:pt x="18123" y="2424"/>
                  </a:lnTo>
                  <a:lnTo>
                    <a:pt x="17386" y="1897"/>
                  </a:lnTo>
                  <a:lnTo>
                    <a:pt x="16648" y="1370"/>
                  </a:lnTo>
                  <a:lnTo>
                    <a:pt x="15910" y="949"/>
                  </a:lnTo>
                  <a:lnTo>
                    <a:pt x="15173" y="633"/>
                  </a:lnTo>
                  <a:lnTo>
                    <a:pt x="14541" y="422"/>
                  </a:lnTo>
                  <a:lnTo>
                    <a:pt x="13171" y="211"/>
                  </a:lnTo>
                  <a:lnTo>
                    <a:pt x="11801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777;p57"/>
            <p:cNvSpPr/>
            <p:nvPr/>
          </p:nvSpPr>
          <p:spPr>
            <a:xfrm>
              <a:off x="3022950" y="589500"/>
              <a:ext cx="619050" cy="708600"/>
            </a:xfrm>
            <a:custGeom>
              <a:avLst/>
              <a:gdLst/>
              <a:ahLst/>
              <a:cxnLst/>
              <a:rect l="l" t="t" r="r" b="b"/>
              <a:pathLst>
                <a:path w="24762" h="28344" extrusionOk="0">
                  <a:moveTo>
                    <a:pt x="12328" y="1"/>
                  </a:moveTo>
                  <a:lnTo>
                    <a:pt x="11064" y="211"/>
                  </a:lnTo>
                  <a:lnTo>
                    <a:pt x="9589" y="422"/>
                  </a:lnTo>
                  <a:lnTo>
                    <a:pt x="8113" y="843"/>
                  </a:lnTo>
                  <a:lnTo>
                    <a:pt x="6638" y="1370"/>
                  </a:lnTo>
                  <a:lnTo>
                    <a:pt x="6533" y="1581"/>
                  </a:lnTo>
                  <a:lnTo>
                    <a:pt x="0" y="22127"/>
                  </a:lnTo>
                  <a:lnTo>
                    <a:pt x="0" y="22338"/>
                  </a:lnTo>
                  <a:lnTo>
                    <a:pt x="316" y="22338"/>
                  </a:lnTo>
                  <a:lnTo>
                    <a:pt x="1686" y="22022"/>
                  </a:lnTo>
                  <a:lnTo>
                    <a:pt x="2951" y="21916"/>
                  </a:lnTo>
                  <a:lnTo>
                    <a:pt x="4531" y="21811"/>
                  </a:lnTo>
                  <a:lnTo>
                    <a:pt x="5901" y="21916"/>
                  </a:lnTo>
                  <a:lnTo>
                    <a:pt x="7481" y="22127"/>
                  </a:lnTo>
                  <a:lnTo>
                    <a:pt x="9062" y="22443"/>
                  </a:lnTo>
                  <a:lnTo>
                    <a:pt x="10642" y="23075"/>
                  </a:lnTo>
                  <a:lnTo>
                    <a:pt x="11485" y="23391"/>
                  </a:lnTo>
                  <a:lnTo>
                    <a:pt x="12328" y="23918"/>
                  </a:lnTo>
                  <a:lnTo>
                    <a:pt x="13066" y="24340"/>
                  </a:lnTo>
                  <a:lnTo>
                    <a:pt x="13803" y="24972"/>
                  </a:lnTo>
                  <a:lnTo>
                    <a:pt x="14541" y="25604"/>
                  </a:lnTo>
                  <a:lnTo>
                    <a:pt x="15278" y="26447"/>
                  </a:lnTo>
                  <a:lnTo>
                    <a:pt x="16016" y="27290"/>
                  </a:lnTo>
                  <a:lnTo>
                    <a:pt x="16648" y="28238"/>
                  </a:lnTo>
                  <a:lnTo>
                    <a:pt x="16753" y="28344"/>
                  </a:lnTo>
                  <a:lnTo>
                    <a:pt x="16859" y="28344"/>
                  </a:lnTo>
                  <a:lnTo>
                    <a:pt x="16964" y="28238"/>
                  </a:lnTo>
                  <a:lnTo>
                    <a:pt x="16964" y="28133"/>
                  </a:lnTo>
                  <a:lnTo>
                    <a:pt x="24761" y="5796"/>
                  </a:lnTo>
                  <a:lnTo>
                    <a:pt x="24761" y="5585"/>
                  </a:lnTo>
                  <a:lnTo>
                    <a:pt x="24234" y="4953"/>
                  </a:lnTo>
                  <a:lnTo>
                    <a:pt x="23602" y="4215"/>
                  </a:lnTo>
                  <a:lnTo>
                    <a:pt x="22654" y="3372"/>
                  </a:lnTo>
                  <a:lnTo>
                    <a:pt x="21495" y="2529"/>
                  </a:lnTo>
                  <a:lnTo>
                    <a:pt x="20125" y="1686"/>
                  </a:lnTo>
                  <a:lnTo>
                    <a:pt x="18439" y="949"/>
                  </a:lnTo>
                  <a:lnTo>
                    <a:pt x="17491" y="633"/>
                  </a:lnTo>
                  <a:lnTo>
                    <a:pt x="16543" y="317"/>
                  </a:lnTo>
                  <a:lnTo>
                    <a:pt x="16332" y="422"/>
                  </a:lnTo>
                  <a:lnTo>
                    <a:pt x="16227" y="527"/>
                  </a:lnTo>
                  <a:lnTo>
                    <a:pt x="16332" y="633"/>
                  </a:lnTo>
                  <a:lnTo>
                    <a:pt x="16437" y="738"/>
                  </a:lnTo>
                  <a:lnTo>
                    <a:pt x="17386" y="1054"/>
                  </a:lnTo>
                  <a:lnTo>
                    <a:pt x="18228" y="1370"/>
                  </a:lnTo>
                  <a:lnTo>
                    <a:pt x="19914" y="2002"/>
                  </a:lnTo>
                  <a:lnTo>
                    <a:pt x="21284" y="2845"/>
                  </a:lnTo>
                  <a:lnTo>
                    <a:pt x="22443" y="3794"/>
                  </a:lnTo>
                  <a:lnTo>
                    <a:pt x="23286" y="4531"/>
                  </a:lnTo>
                  <a:lnTo>
                    <a:pt x="23918" y="5269"/>
                  </a:lnTo>
                  <a:lnTo>
                    <a:pt x="24340" y="5690"/>
                  </a:lnTo>
                  <a:lnTo>
                    <a:pt x="24418" y="5768"/>
                  </a:lnTo>
                  <a:lnTo>
                    <a:pt x="24418" y="5768"/>
                  </a:lnTo>
                  <a:lnTo>
                    <a:pt x="16764" y="27694"/>
                  </a:lnTo>
                  <a:lnTo>
                    <a:pt x="16764" y="27694"/>
                  </a:lnTo>
                  <a:lnTo>
                    <a:pt x="16332" y="26974"/>
                  </a:lnTo>
                  <a:lnTo>
                    <a:pt x="15594" y="26131"/>
                  </a:lnTo>
                  <a:lnTo>
                    <a:pt x="14857" y="25393"/>
                  </a:lnTo>
                  <a:lnTo>
                    <a:pt x="14119" y="24656"/>
                  </a:lnTo>
                  <a:lnTo>
                    <a:pt x="13276" y="24024"/>
                  </a:lnTo>
                  <a:lnTo>
                    <a:pt x="12539" y="23497"/>
                  </a:lnTo>
                  <a:lnTo>
                    <a:pt x="11696" y="23075"/>
                  </a:lnTo>
                  <a:lnTo>
                    <a:pt x="10853" y="22654"/>
                  </a:lnTo>
                  <a:lnTo>
                    <a:pt x="9167" y="22022"/>
                  </a:lnTo>
                  <a:lnTo>
                    <a:pt x="7587" y="21706"/>
                  </a:lnTo>
                  <a:lnTo>
                    <a:pt x="6006" y="21495"/>
                  </a:lnTo>
                  <a:lnTo>
                    <a:pt x="4531" y="21390"/>
                  </a:lnTo>
                  <a:lnTo>
                    <a:pt x="2740" y="21495"/>
                  </a:lnTo>
                  <a:lnTo>
                    <a:pt x="1370" y="21706"/>
                  </a:lnTo>
                  <a:lnTo>
                    <a:pt x="436" y="21861"/>
                  </a:lnTo>
                  <a:lnTo>
                    <a:pt x="436" y="21861"/>
                  </a:lnTo>
                  <a:lnTo>
                    <a:pt x="6942" y="1726"/>
                  </a:lnTo>
                  <a:lnTo>
                    <a:pt x="6942" y="1726"/>
                  </a:lnTo>
                  <a:lnTo>
                    <a:pt x="8324" y="1265"/>
                  </a:lnTo>
                  <a:lnTo>
                    <a:pt x="9694" y="843"/>
                  </a:lnTo>
                  <a:lnTo>
                    <a:pt x="11064" y="633"/>
                  </a:lnTo>
                  <a:lnTo>
                    <a:pt x="12433" y="422"/>
                  </a:lnTo>
                  <a:lnTo>
                    <a:pt x="12539" y="422"/>
                  </a:lnTo>
                  <a:lnTo>
                    <a:pt x="12644" y="211"/>
                  </a:lnTo>
                  <a:lnTo>
                    <a:pt x="12539" y="106"/>
                  </a:lnTo>
                  <a:lnTo>
                    <a:pt x="12328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778;p57"/>
            <p:cNvSpPr/>
            <p:nvPr/>
          </p:nvSpPr>
          <p:spPr>
            <a:xfrm>
              <a:off x="3439150" y="715950"/>
              <a:ext cx="621675" cy="700675"/>
            </a:xfrm>
            <a:custGeom>
              <a:avLst/>
              <a:gdLst/>
              <a:ahLst/>
              <a:cxnLst/>
              <a:rect l="l" t="t" r="r" b="b"/>
              <a:pathLst>
                <a:path w="24867" h="28027" extrusionOk="0">
                  <a:moveTo>
                    <a:pt x="11485" y="421"/>
                  </a:moveTo>
                  <a:lnTo>
                    <a:pt x="12538" y="527"/>
                  </a:lnTo>
                  <a:lnTo>
                    <a:pt x="13697" y="632"/>
                  </a:lnTo>
                  <a:lnTo>
                    <a:pt x="14751" y="948"/>
                  </a:lnTo>
                  <a:lnTo>
                    <a:pt x="15910" y="1370"/>
                  </a:lnTo>
                  <a:lnTo>
                    <a:pt x="16648" y="1791"/>
                  </a:lnTo>
                  <a:lnTo>
                    <a:pt x="17385" y="2318"/>
                  </a:lnTo>
                  <a:lnTo>
                    <a:pt x="18017" y="2845"/>
                  </a:lnTo>
                  <a:lnTo>
                    <a:pt x="18650" y="3372"/>
                  </a:lnTo>
                  <a:lnTo>
                    <a:pt x="19703" y="4531"/>
                  </a:lnTo>
                  <a:lnTo>
                    <a:pt x="20546" y="5795"/>
                  </a:lnTo>
                  <a:lnTo>
                    <a:pt x="21494" y="6954"/>
                  </a:lnTo>
                  <a:lnTo>
                    <a:pt x="22337" y="8113"/>
                  </a:lnTo>
                  <a:lnTo>
                    <a:pt x="22864" y="8640"/>
                  </a:lnTo>
                  <a:lnTo>
                    <a:pt x="23391" y="9061"/>
                  </a:lnTo>
                  <a:lnTo>
                    <a:pt x="24023" y="9483"/>
                  </a:lnTo>
                  <a:lnTo>
                    <a:pt x="24472" y="9707"/>
                  </a:lnTo>
                  <a:lnTo>
                    <a:pt x="18265" y="27606"/>
                  </a:lnTo>
                  <a:lnTo>
                    <a:pt x="18123" y="27606"/>
                  </a:lnTo>
                  <a:lnTo>
                    <a:pt x="16858" y="27500"/>
                  </a:lnTo>
                  <a:lnTo>
                    <a:pt x="15805" y="27289"/>
                  </a:lnTo>
                  <a:lnTo>
                    <a:pt x="14962" y="26868"/>
                  </a:lnTo>
                  <a:lnTo>
                    <a:pt x="14119" y="26447"/>
                  </a:lnTo>
                  <a:lnTo>
                    <a:pt x="12222" y="25077"/>
                  </a:lnTo>
                  <a:lnTo>
                    <a:pt x="11063" y="24234"/>
                  </a:lnTo>
                  <a:lnTo>
                    <a:pt x="9483" y="23286"/>
                  </a:lnTo>
                  <a:lnTo>
                    <a:pt x="8218" y="22653"/>
                  </a:lnTo>
                  <a:lnTo>
                    <a:pt x="6849" y="22337"/>
                  </a:lnTo>
                  <a:lnTo>
                    <a:pt x="5584" y="22127"/>
                  </a:lnTo>
                  <a:lnTo>
                    <a:pt x="4425" y="22021"/>
                  </a:lnTo>
                  <a:lnTo>
                    <a:pt x="3477" y="22021"/>
                  </a:lnTo>
                  <a:lnTo>
                    <a:pt x="2634" y="22127"/>
                  </a:lnTo>
                  <a:lnTo>
                    <a:pt x="1264" y="22443"/>
                  </a:lnTo>
                  <a:lnTo>
                    <a:pt x="427" y="22757"/>
                  </a:lnTo>
                  <a:lnTo>
                    <a:pt x="427" y="22757"/>
                  </a:lnTo>
                  <a:lnTo>
                    <a:pt x="8076" y="843"/>
                  </a:lnTo>
                  <a:lnTo>
                    <a:pt x="8113" y="843"/>
                  </a:lnTo>
                  <a:lnTo>
                    <a:pt x="9272" y="632"/>
                  </a:lnTo>
                  <a:lnTo>
                    <a:pt x="10220" y="527"/>
                  </a:lnTo>
                  <a:lnTo>
                    <a:pt x="11485" y="421"/>
                  </a:lnTo>
                  <a:close/>
                  <a:moveTo>
                    <a:pt x="11485" y="0"/>
                  </a:moveTo>
                  <a:lnTo>
                    <a:pt x="10010" y="105"/>
                  </a:lnTo>
                  <a:lnTo>
                    <a:pt x="8956" y="211"/>
                  </a:lnTo>
                  <a:lnTo>
                    <a:pt x="7902" y="421"/>
                  </a:lnTo>
                  <a:lnTo>
                    <a:pt x="7797" y="632"/>
                  </a:lnTo>
                  <a:lnTo>
                    <a:pt x="0" y="22970"/>
                  </a:lnTo>
                  <a:lnTo>
                    <a:pt x="0" y="23075"/>
                  </a:lnTo>
                  <a:lnTo>
                    <a:pt x="0" y="23180"/>
                  </a:lnTo>
                  <a:lnTo>
                    <a:pt x="105" y="23286"/>
                  </a:lnTo>
                  <a:lnTo>
                    <a:pt x="211" y="23286"/>
                  </a:lnTo>
                  <a:lnTo>
                    <a:pt x="211" y="23180"/>
                  </a:lnTo>
                  <a:lnTo>
                    <a:pt x="632" y="23075"/>
                  </a:lnTo>
                  <a:lnTo>
                    <a:pt x="1580" y="22759"/>
                  </a:lnTo>
                  <a:lnTo>
                    <a:pt x="2845" y="22548"/>
                  </a:lnTo>
                  <a:lnTo>
                    <a:pt x="4425" y="22443"/>
                  </a:lnTo>
                  <a:lnTo>
                    <a:pt x="5584" y="22443"/>
                  </a:lnTo>
                  <a:lnTo>
                    <a:pt x="6743" y="22653"/>
                  </a:lnTo>
                  <a:lnTo>
                    <a:pt x="8008" y="23075"/>
                  </a:lnTo>
                  <a:lnTo>
                    <a:pt x="9272" y="23707"/>
                  </a:lnTo>
                  <a:lnTo>
                    <a:pt x="10853" y="24550"/>
                  </a:lnTo>
                  <a:lnTo>
                    <a:pt x="12012" y="25393"/>
                  </a:lnTo>
                  <a:lnTo>
                    <a:pt x="13908" y="26763"/>
                  </a:lnTo>
                  <a:lnTo>
                    <a:pt x="14751" y="27289"/>
                  </a:lnTo>
                  <a:lnTo>
                    <a:pt x="15699" y="27711"/>
                  </a:lnTo>
                  <a:lnTo>
                    <a:pt x="16858" y="27922"/>
                  </a:lnTo>
                  <a:lnTo>
                    <a:pt x="18123" y="28027"/>
                  </a:lnTo>
                  <a:lnTo>
                    <a:pt x="18544" y="28027"/>
                  </a:lnTo>
                  <a:lnTo>
                    <a:pt x="18650" y="27922"/>
                  </a:lnTo>
                  <a:lnTo>
                    <a:pt x="24866" y="9694"/>
                  </a:lnTo>
                  <a:lnTo>
                    <a:pt x="24866" y="9483"/>
                  </a:lnTo>
                  <a:lnTo>
                    <a:pt x="24761" y="9377"/>
                  </a:lnTo>
                  <a:lnTo>
                    <a:pt x="24234" y="9061"/>
                  </a:lnTo>
                  <a:lnTo>
                    <a:pt x="23602" y="8745"/>
                  </a:lnTo>
                  <a:lnTo>
                    <a:pt x="23180" y="8324"/>
                  </a:lnTo>
                  <a:lnTo>
                    <a:pt x="22653" y="7797"/>
                  </a:lnTo>
                  <a:lnTo>
                    <a:pt x="22021" y="7059"/>
                  </a:lnTo>
                  <a:lnTo>
                    <a:pt x="21389" y="6111"/>
                  </a:lnTo>
                  <a:lnTo>
                    <a:pt x="20019" y="4320"/>
                  </a:lnTo>
                  <a:lnTo>
                    <a:pt x="19282" y="3372"/>
                  </a:lnTo>
                  <a:lnTo>
                    <a:pt x="18334" y="2529"/>
                  </a:lnTo>
                  <a:lnTo>
                    <a:pt x="17280" y="1686"/>
                  </a:lnTo>
                  <a:lnTo>
                    <a:pt x="16121" y="948"/>
                  </a:lnTo>
                  <a:lnTo>
                    <a:pt x="14962" y="527"/>
                  </a:lnTo>
                  <a:lnTo>
                    <a:pt x="13697" y="211"/>
                  </a:lnTo>
                  <a:lnTo>
                    <a:pt x="12538" y="105"/>
                  </a:lnTo>
                  <a:lnTo>
                    <a:pt x="11485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" name="Google Shape;2779;p57"/>
          <p:cNvGrpSpPr/>
          <p:nvPr/>
        </p:nvGrpSpPr>
        <p:grpSpPr>
          <a:xfrm>
            <a:off x="11303824" y="5724802"/>
            <a:ext cx="537400" cy="961475"/>
            <a:chOff x="1831000" y="523650"/>
            <a:chExt cx="537400" cy="961475"/>
          </a:xfrm>
        </p:grpSpPr>
        <p:sp>
          <p:nvSpPr>
            <p:cNvPr id="26" name="Google Shape;2780;p57"/>
            <p:cNvSpPr/>
            <p:nvPr/>
          </p:nvSpPr>
          <p:spPr>
            <a:xfrm>
              <a:off x="1831000" y="652725"/>
              <a:ext cx="532125" cy="832400"/>
            </a:xfrm>
            <a:custGeom>
              <a:avLst/>
              <a:gdLst/>
              <a:ahLst/>
              <a:cxnLst/>
              <a:rect l="l" t="t" r="r" b="b"/>
              <a:pathLst>
                <a:path w="21285" h="33296" extrusionOk="0">
                  <a:moveTo>
                    <a:pt x="1" y="1"/>
                  </a:moveTo>
                  <a:lnTo>
                    <a:pt x="1476" y="5269"/>
                  </a:lnTo>
                  <a:lnTo>
                    <a:pt x="17175" y="30873"/>
                  </a:lnTo>
                  <a:lnTo>
                    <a:pt x="17597" y="31505"/>
                  </a:lnTo>
                  <a:lnTo>
                    <a:pt x="18440" y="32874"/>
                  </a:lnTo>
                  <a:lnTo>
                    <a:pt x="18756" y="33191"/>
                  </a:lnTo>
                  <a:lnTo>
                    <a:pt x="19177" y="33296"/>
                  </a:lnTo>
                  <a:lnTo>
                    <a:pt x="19388" y="33296"/>
                  </a:lnTo>
                  <a:lnTo>
                    <a:pt x="19599" y="33191"/>
                  </a:lnTo>
                  <a:lnTo>
                    <a:pt x="20863" y="32453"/>
                  </a:lnTo>
                  <a:lnTo>
                    <a:pt x="21074" y="32242"/>
                  </a:lnTo>
                  <a:lnTo>
                    <a:pt x="21179" y="31926"/>
                  </a:lnTo>
                  <a:lnTo>
                    <a:pt x="21285" y="31610"/>
                  </a:lnTo>
                  <a:lnTo>
                    <a:pt x="21074" y="31294"/>
                  </a:lnTo>
                  <a:lnTo>
                    <a:pt x="20231" y="29819"/>
                  </a:lnTo>
                  <a:lnTo>
                    <a:pt x="19810" y="29187"/>
                  </a:lnTo>
                  <a:lnTo>
                    <a:pt x="4110" y="368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1C2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81;p57"/>
            <p:cNvSpPr/>
            <p:nvPr/>
          </p:nvSpPr>
          <p:spPr>
            <a:xfrm>
              <a:off x="1831000" y="652725"/>
              <a:ext cx="532125" cy="832400"/>
            </a:xfrm>
            <a:custGeom>
              <a:avLst/>
              <a:gdLst/>
              <a:ahLst/>
              <a:cxnLst/>
              <a:rect l="l" t="t" r="r" b="b"/>
              <a:pathLst>
                <a:path w="21285" h="33296" fill="none" extrusionOk="0">
                  <a:moveTo>
                    <a:pt x="1" y="1"/>
                  </a:moveTo>
                  <a:lnTo>
                    <a:pt x="1476" y="5269"/>
                  </a:lnTo>
                  <a:lnTo>
                    <a:pt x="17175" y="30873"/>
                  </a:lnTo>
                  <a:lnTo>
                    <a:pt x="17597" y="31505"/>
                  </a:lnTo>
                  <a:lnTo>
                    <a:pt x="18440" y="32874"/>
                  </a:lnTo>
                  <a:lnTo>
                    <a:pt x="18440" y="32874"/>
                  </a:lnTo>
                  <a:lnTo>
                    <a:pt x="18756" y="33191"/>
                  </a:lnTo>
                  <a:lnTo>
                    <a:pt x="19177" y="33296"/>
                  </a:lnTo>
                  <a:lnTo>
                    <a:pt x="19177" y="33296"/>
                  </a:lnTo>
                  <a:lnTo>
                    <a:pt x="19388" y="33296"/>
                  </a:lnTo>
                  <a:lnTo>
                    <a:pt x="19599" y="33191"/>
                  </a:lnTo>
                  <a:lnTo>
                    <a:pt x="20863" y="32453"/>
                  </a:lnTo>
                  <a:lnTo>
                    <a:pt x="20863" y="32453"/>
                  </a:lnTo>
                  <a:lnTo>
                    <a:pt x="21074" y="32242"/>
                  </a:lnTo>
                  <a:lnTo>
                    <a:pt x="21179" y="31926"/>
                  </a:lnTo>
                  <a:lnTo>
                    <a:pt x="21285" y="31610"/>
                  </a:lnTo>
                  <a:lnTo>
                    <a:pt x="21074" y="31294"/>
                  </a:lnTo>
                  <a:lnTo>
                    <a:pt x="20231" y="29819"/>
                  </a:lnTo>
                  <a:lnTo>
                    <a:pt x="19810" y="29187"/>
                  </a:lnTo>
                  <a:lnTo>
                    <a:pt x="4110" y="3688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782;p57"/>
            <p:cNvSpPr/>
            <p:nvPr/>
          </p:nvSpPr>
          <p:spPr>
            <a:xfrm>
              <a:off x="2015400" y="634300"/>
              <a:ext cx="331925" cy="729675"/>
            </a:xfrm>
            <a:custGeom>
              <a:avLst/>
              <a:gdLst/>
              <a:ahLst/>
              <a:cxnLst/>
              <a:rect l="l" t="t" r="r" b="b"/>
              <a:pathLst>
                <a:path w="13277" h="29187" extrusionOk="0">
                  <a:moveTo>
                    <a:pt x="2951" y="0"/>
                  </a:moveTo>
                  <a:lnTo>
                    <a:pt x="1" y="1054"/>
                  </a:lnTo>
                  <a:lnTo>
                    <a:pt x="10326" y="29186"/>
                  </a:lnTo>
                  <a:lnTo>
                    <a:pt x="13277" y="28133"/>
                  </a:lnTo>
                  <a:lnTo>
                    <a:pt x="2951" y="0"/>
                  </a:lnTo>
                  <a:close/>
                </a:path>
              </a:pathLst>
            </a:custGeom>
            <a:solidFill>
              <a:srgbClr val="F2D3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783;p57"/>
            <p:cNvSpPr/>
            <p:nvPr/>
          </p:nvSpPr>
          <p:spPr>
            <a:xfrm>
              <a:off x="2273550" y="1337600"/>
              <a:ext cx="79050" cy="44800"/>
            </a:xfrm>
            <a:custGeom>
              <a:avLst/>
              <a:gdLst/>
              <a:ahLst/>
              <a:cxnLst/>
              <a:rect l="l" t="t" r="r" b="b"/>
              <a:pathLst>
                <a:path w="3162" h="1792" extrusionOk="0">
                  <a:moveTo>
                    <a:pt x="2951" y="1"/>
                  </a:moveTo>
                  <a:lnTo>
                    <a:pt x="0" y="1054"/>
                  </a:lnTo>
                  <a:lnTo>
                    <a:pt x="211" y="1792"/>
                  </a:lnTo>
                  <a:lnTo>
                    <a:pt x="3161" y="738"/>
                  </a:lnTo>
                  <a:lnTo>
                    <a:pt x="2951" y="1"/>
                  </a:lnTo>
                  <a:close/>
                </a:path>
              </a:pathLst>
            </a:custGeom>
            <a:solidFill>
              <a:srgbClr val="E1E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784;p57"/>
            <p:cNvSpPr/>
            <p:nvPr/>
          </p:nvSpPr>
          <p:spPr>
            <a:xfrm>
              <a:off x="2278825" y="1356050"/>
              <a:ext cx="89575" cy="79025"/>
            </a:xfrm>
            <a:custGeom>
              <a:avLst/>
              <a:gdLst/>
              <a:ahLst/>
              <a:cxnLst/>
              <a:rect l="l" t="t" r="r" b="b"/>
              <a:pathLst>
                <a:path w="3583" h="3161" extrusionOk="0">
                  <a:moveTo>
                    <a:pt x="2950" y="0"/>
                  </a:moveTo>
                  <a:lnTo>
                    <a:pt x="0" y="1054"/>
                  </a:lnTo>
                  <a:lnTo>
                    <a:pt x="632" y="2634"/>
                  </a:lnTo>
                  <a:lnTo>
                    <a:pt x="738" y="2950"/>
                  </a:lnTo>
                  <a:lnTo>
                    <a:pt x="1054" y="3161"/>
                  </a:lnTo>
                  <a:lnTo>
                    <a:pt x="1686" y="3161"/>
                  </a:lnTo>
                  <a:lnTo>
                    <a:pt x="3056" y="2634"/>
                  </a:lnTo>
                  <a:lnTo>
                    <a:pt x="3266" y="2423"/>
                  </a:lnTo>
                  <a:lnTo>
                    <a:pt x="3477" y="2213"/>
                  </a:lnTo>
                  <a:lnTo>
                    <a:pt x="3582" y="1897"/>
                  </a:lnTo>
                  <a:lnTo>
                    <a:pt x="3477" y="1581"/>
                  </a:lnTo>
                  <a:lnTo>
                    <a:pt x="2950" y="0"/>
                  </a:lnTo>
                  <a:close/>
                </a:path>
              </a:pathLst>
            </a:custGeom>
            <a:solidFill>
              <a:srgbClr val="D964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785;p57"/>
            <p:cNvSpPr/>
            <p:nvPr/>
          </p:nvSpPr>
          <p:spPr>
            <a:xfrm>
              <a:off x="2007500" y="523650"/>
              <a:ext cx="81675" cy="137000"/>
            </a:xfrm>
            <a:custGeom>
              <a:avLst/>
              <a:gdLst/>
              <a:ahLst/>
              <a:cxnLst/>
              <a:rect l="l" t="t" r="r" b="b"/>
              <a:pathLst>
                <a:path w="3267" h="5480" extrusionOk="0">
                  <a:moveTo>
                    <a:pt x="0" y="1"/>
                  </a:moveTo>
                  <a:lnTo>
                    <a:pt x="317" y="5480"/>
                  </a:lnTo>
                  <a:lnTo>
                    <a:pt x="3267" y="442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D9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786;p57"/>
            <p:cNvSpPr/>
            <p:nvPr/>
          </p:nvSpPr>
          <p:spPr>
            <a:xfrm>
              <a:off x="2007500" y="523650"/>
              <a:ext cx="26375" cy="42175"/>
            </a:xfrm>
            <a:custGeom>
              <a:avLst/>
              <a:gdLst/>
              <a:ahLst/>
              <a:cxnLst/>
              <a:rect l="l" t="t" r="r" b="b"/>
              <a:pathLst>
                <a:path w="1055" h="1687" extrusionOk="0">
                  <a:moveTo>
                    <a:pt x="0" y="1"/>
                  </a:moveTo>
                  <a:lnTo>
                    <a:pt x="106" y="1687"/>
                  </a:lnTo>
                  <a:lnTo>
                    <a:pt x="1054" y="137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64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787;p57"/>
            <p:cNvSpPr/>
            <p:nvPr/>
          </p:nvSpPr>
          <p:spPr>
            <a:xfrm>
              <a:off x="2015400" y="655375"/>
              <a:ext cx="273975" cy="708600"/>
            </a:xfrm>
            <a:custGeom>
              <a:avLst/>
              <a:gdLst/>
              <a:ahLst/>
              <a:cxnLst/>
              <a:rect l="l" t="t" r="r" b="b"/>
              <a:pathLst>
                <a:path w="10959" h="28344" extrusionOk="0">
                  <a:moveTo>
                    <a:pt x="738" y="0"/>
                  </a:moveTo>
                  <a:lnTo>
                    <a:pt x="1" y="211"/>
                  </a:lnTo>
                  <a:lnTo>
                    <a:pt x="10326" y="28343"/>
                  </a:lnTo>
                  <a:lnTo>
                    <a:pt x="10959" y="28132"/>
                  </a:lnTo>
                  <a:lnTo>
                    <a:pt x="738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788;p57"/>
            <p:cNvSpPr/>
            <p:nvPr/>
          </p:nvSpPr>
          <p:spPr>
            <a:xfrm>
              <a:off x="2073350" y="634300"/>
              <a:ext cx="273975" cy="711225"/>
            </a:xfrm>
            <a:custGeom>
              <a:avLst/>
              <a:gdLst/>
              <a:ahLst/>
              <a:cxnLst/>
              <a:rect l="l" t="t" r="r" b="b"/>
              <a:pathLst>
                <a:path w="10959" h="28449" extrusionOk="0">
                  <a:moveTo>
                    <a:pt x="633" y="0"/>
                  </a:moveTo>
                  <a:lnTo>
                    <a:pt x="1" y="211"/>
                  </a:lnTo>
                  <a:lnTo>
                    <a:pt x="10221" y="28449"/>
                  </a:lnTo>
                  <a:lnTo>
                    <a:pt x="10959" y="28133"/>
                  </a:lnTo>
                  <a:lnTo>
                    <a:pt x="63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287099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F37D53-365B-4BA2-BAA9-3EBA0ECBC0F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j-cs"/>
              </a:rPr>
              <a:t>HƯỚNG DẪN VỀ NHÀ</a:t>
            </a:r>
            <a:b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j-cs"/>
              </a:rPr>
            </a:b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8002BB-D0AD-4B0B-A657-9ADC02AEF10E}"/>
              </a:ext>
            </a:extLst>
          </p:cNvPr>
          <p:cNvSpPr txBox="1">
            <a:spLocks/>
          </p:cNvSpPr>
          <p:nvPr/>
        </p:nvSpPr>
        <p:spPr>
          <a:xfrm>
            <a:off x="337625" y="1253330"/>
            <a:ext cx="11619913" cy="4995069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BR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1.  Ghi nhớ kiến thức đã học.</a:t>
            </a:r>
            <a:endParaRPr kumimoji="0" lang="en-US" sz="7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lvl="0"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kumimoji="0" lang="en-US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ủ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</a:p>
          <a:p>
            <a:pPr marL="0" lvl="0"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+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endParaRPr lang="en-US" sz="7000" b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lvl="0"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	+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marL="0" lvl="0"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7000" b="1" baseline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+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oặc</a:t>
            </a:r>
            <a:endParaRPr lang="en-US" sz="7000" b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lvl="0"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	+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endParaRPr kumimoji="0" lang="en-US" sz="70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lvl="0"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7000" b="1" baseline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+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Quan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ết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ết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7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endParaRPr lang="en-US" sz="7000" b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lvl="0"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	+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Bội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7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endParaRPr kumimoji="0" lang="en-US" sz="7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820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28734" y="381000"/>
            <a:ext cx="11710956" cy="54446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4">
                <a:extLst>
                  <a:ext uri="{FF2B5EF4-FFF2-40B4-BE49-F238E27FC236}">
                    <a16:creationId xmlns:a16="http://schemas.microsoft.com/office/drawing/2014/main" id="{C44BA4D8-FFD3-452B-B1D5-B8703166C0D1}"/>
                  </a:ext>
                </a:extLst>
              </p:cNvPr>
              <p:cNvSpPr/>
              <p:nvPr/>
            </p:nvSpPr>
            <p:spPr>
              <a:xfrm>
                <a:off x="1711410" y="1394753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800" b="1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5</a:t>
                </a:r>
                <a:r>
                  <a:rPr lang="en-US" sz="2800" b="1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endParaRPr lang="en-US" sz="2800" b="1" dirty="0">
                  <a:solidFill>
                    <a:schemeClr val="tx1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: Rounded Corners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44BA4D8-FFD3-452B-B1D5-B8703166C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410" y="1394753"/>
                <a:ext cx="3155474" cy="578723"/>
              </a:xfrm>
              <a:prstGeom prst="roundRect">
                <a:avLst/>
              </a:prstGeom>
              <a:blipFill rotWithShape="1">
                <a:blip r:embed="rId2"/>
                <a:stretch>
                  <a:fillRect l="-2890" t="-6186" b="-29897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5">
                <a:extLst>
                  <a:ext uri="{FF2B5EF4-FFF2-40B4-BE49-F238E27FC236}">
                    <a16:creationId xmlns:a16="http://schemas.microsoft.com/office/drawing/2014/main" id="{DBF1EBC9-810B-407F-8947-8414A39F2DA6}"/>
                  </a:ext>
                </a:extLst>
              </p:cNvPr>
              <p:cNvSpPr/>
              <p:nvPr/>
            </p:nvSpPr>
            <p:spPr>
              <a:xfrm>
                <a:off x="6687600" y="1394753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9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1" i="1">
                        <a:ln w="0"/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: Rounded Corners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F1EBC9-810B-407F-8947-8414A39F2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600" y="1394753"/>
                <a:ext cx="3155474" cy="578723"/>
              </a:xfrm>
              <a:prstGeom prst="roundRect">
                <a:avLst/>
              </a:prstGeom>
              <a:blipFill rotWithShape="1">
                <a:blip r:embed="rId3"/>
                <a:stretch>
                  <a:fillRect l="-2885" t="-4124" b="-22680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6">
                <a:extLst>
                  <a:ext uri="{FF2B5EF4-FFF2-40B4-BE49-F238E27FC236}">
                    <a16:creationId xmlns:a16="http://schemas.microsoft.com/office/drawing/2014/main" id="{FE8F6D03-24E2-46B4-87A6-BD00CCA53113}"/>
                  </a:ext>
                </a:extLst>
              </p:cNvPr>
              <p:cNvSpPr/>
              <p:nvPr/>
            </p:nvSpPr>
            <p:spPr>
              <a:xfrm>
                <a:off x="1711409" y="2267787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b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-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800" b="1" i="0" smtClean="0"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ln w="0"/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: Rounded Corners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E8F6D03-24E2-46B4-87A6-BD00CCA531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409" y="2267787"/>
                <a:ext cx="3155474" cy="578723"/>
              </a:xfrm>
              <a:prstGeom prst="roundRect">
                <a:avLst/>
              </a:prstGeom>
              <a:blipFill rotWithShape="1">
                <a:blip r:embed="rId4"/>
                <a:stretch>
                  <a:fillRect l="-2890" t="-6186" b="-27835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7">
                <a:extLst>
                  <a:ext uri="{FF2B5EF4-FFF2-40B4-BE49-F238E27FC236}">
                    <a16:creationId xmlns:a16="http://schemas.microsoft.com/office/drawing/2014/main" id="{DC8BF6A2-2C52-4DFD-8968-2A895B9A2313}"/>
                  </a:ext>
                </a:extLst>
              </p:cNvPr>
              <p:cNvSpPr/>
              <p:nvPr/>
            </p:nvSpPr>
            <p:spPr>
              <a:xfrm>
                <a:off x="6687600" y="2267787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   1, 2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ln w="0"/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: Rounded Corners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C8BF6A2-2C52-4DFD-8968-2A895B9A23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600" y="2267787"/>
                <a:ext cx="3155474" cy="578723"/>
              </a:xfrm>
              <a:prstGeom prst="roundRect">
                <a:avLst/>
              </a:prstGeom>
              <a:blipFill rotWithShape="1">
                <a:blip r:embed="rId5"/>
                <a:stretch>
                  <a:fillRect l="-2885" t="-4124" b="-22680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879" y="3444924"/>
                <a:ext cx="11710956" cy="54446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/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ống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45 </a:t>
                </a:r>
                <a14:m>
                  <m:oMath xmlns:m="http://schemas.openxmlformats.org/officeDocument/2006/math">
                    <m:r>
                      <a:rPr lang="en-US" sz="3600" b="1" i="1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..</a:t>
                </a:r>
              </a:p>
            </p:txBody>
          </p:sp>
        </mc:Choice>
        <mc:Fallback xmlns="">
          <p:sp>
            <p:nvSpPr>
              <p:cNvPr id="42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79" y="3444924"/>
                <a:ext cx="11710956" cy="544468"/>
              </a:xfrm>
              <a:prstGeom prst="rect">
                <a:avLst/>
              </a:prstGeom>
              <a:blipFill>
                <a:blip r:embed="rId6"/>
                <a:stretch>
                  <a:fillRect t="-30769" b="-43956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: Rounded Corners 4">
                <a:extLst>
                  <a:ext uri="{FF2B5EF4-FFF2-40B4-BE49-F238E27FC236}">
                    <a16:creationId xmlns:a16="http://schemas.microsoft.com/office/drawing/2014/main" id="{C44BA4D8-FFD3-452B-B1D5-B8703166C0D1}"/>
                  </a:ext>
                </a:extLst>
              </p:cNvPr>
              <p:cNvSpPr/>
              <p:nvPr/>
            </p:nvSpPr>
            <p:spPr>
              <a:xfrm>
                <a:off x="1697555" y="4446891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endParaRPr lang="en-US" sz="2800" b="1" dirty="0">
                  <a:solidFill>
                    <a:schemeClr val="tx1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: Rounded Corners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44BA4D8-FFD3-452B-B1D5-B8703166C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555" y="4446891"/>
                <a:ext cx="3155474" cy="578723"/>
              </a:xfrm>
              <a:prstGeom prst="roundRect">
                <a:avLst/>
              </a:prstGeom>
              <a:blipFill rotWithShape="1">
                <a:blip r:embed="rId7"/>
                <a:stretch>
                  <a:fillRect l="-2692" t="-6186" b="-29897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: Rounded Corners 5">
                <a:extLst>
                  <a:ext uri="{FF2B5EF4-FFF2-40B4-BE49-F238E27FC236}">
                    <a16:creationId xmlns:a16="http://schemas.microsoft.com/office/drawing/2014/main" id="{DBF1EBC9-810B-407F-8947-8414A39F2DA6}"/>
                  </a:ext>
                </a:extLst>
              </p:cNvPr>
              <p:cNvSpPr/>
              <p:nvPr/>
            </p:nvSpPr>
            <p:spPr>
              <a:xfrm>
                <a:off x="6673745" y="4446891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</a:t>
                </a:r>
                <a14:m>
                  <m:oMath xmlns:m="http://schemas.openxmlformats.org/officeDocument/2006/math">
                    <m:r>
                      <a:rPr lang="en-US" sz="2800" b="1" i="1">
                        <a:ln w="0"/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: Rounded Corners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F1EBC9-810B-407F-8947-8414A39F2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745" y="4446891"/>
                <a:ext cx="3155474" cy="578723"/>
              </a:xfrm>
              <a:prstGeom prst="roundRect">
                <a:avLst/>
              </a:prstGeom>
              <a:blipFill rotWithShape="1">
                <a:blip r:embed="rId8"/>
                <a:stretch>
                  <a:fillRect l="-2890" t="-4124" b="-22680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: Rounded Corners 6">
                <a:extLst>
                  <a:ext uri="{FF2B5EF4-FFF2-40B4-BE49-F238E27FC236}">
                    <a16:creationId xmlns:a16="http://schemas.microsoft.com/office/drawing/2014/main" id="{FE8F6D03-24E2-46B4-87A6-BD00CCA53113}"/>
                  </a:ext>
                </a:extLst>
              </p:cNvPr>
              <p:cNvSpPr/>
              <p:nvPr/>
            </p:nvSpPr>
            <p:spPr>
              <a:xfrm>
                <a:off x="1697554" y="5319925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b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         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: Rounded Corners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E8F6D03-24E2-46B4-87A6-BD00CCA531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554" y="5319925"/>
                <a:ext cx="3155474" cy="578723"/>
              </a:xfrm>
              <a:prstGeom prst="roundRect">
                <a:avLst/>
              </a:prstGeom>
              <a:blipFill rotWithShape="1">
                <a:blip r:embed="rId9"/>
                <a:stretch>
                  <a:fillRect l="-2692" t="-6186" b="-26804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: Rounded Corners 7">
                <a:extLst>
                  <a:ext uri="{FF2B5EF4-FFF2-40B4-BE49-F238E27FC236}">
                    <a16:creationId xmlns:a16="http://schemas.microsoft.com/office/drawing/2014/main" id="{DC8BF6A2-2C52-4DFD-8968-2A895B9A2313}"/>
                  </a:ext>
                </a:extLst>
              </p:cNvPr>
              <p:cNvSpPr/>
              <p:nvPr/>
            </p:nvSpPr>
            <p:spPr>
              <a:xfrm>
                <a:off x="6673745" y="5319925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n w="0"/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     </m:t>
                        </m:r>
                        <m:r>
                          <a:rPr lang="en-US" sz="2800" b="1" i="1">
                            <a:ln w="0"/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ℤ</m:t>
                        </m:r>
                      </m:e>
                      <m:sup>
                        <m:r>
                          <a:rPr lang="en-US" sz="2800" b="1" i="1" smtClean="0">
                            <a:ln w="0"/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: Rounded Corners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C8BF6A2-2C52-4DFD-8968-2A895B9A23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745" y="5319925"/>
                <a:ext cx="3155474" cy="578723"/>
              </a:xfrm>
              <a:prstGeom prst="roundRect">
                <a:avLst/>
              </a:prstGeom>
              <a:blipFill rotWithShape="1">
                <a:blip r:embed="rId10"/>
                <a:stretch>
                  <a:fillRect l="-2890" t="-4124" b="-22680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6519C45-F2EB-4F8B-84CE-78F5EDB1C2CF}"/>
                  </a:ext>
                </a:extLst>
              </p14:cNvPr>
              <p14:cNvContentPartPr/>
              <p14:nvPr/>
            </p14:nvContentPartPr>
            <p14:xfrm>
              <a:off x="1682000" y="2334920"/>
              <a:ext cx="546480" cy="453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6519C45-F2EB-4F8B-84CE-78F5EDB1C2C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73000" y="2325920"/>
                <a:ext cx="564120" cy="47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BD62CD0-9254-4D45-AD4F-4318DCA811EC}"/>
                  </a:ext>
                </a:extLst>
              </p14:cNvPr>
              <p14:cNvContentPartPr/>
              <p14:nvPr/>
            </p14:nvContentPartPr>
            <p14:xfrm>
              <a:off x="6647480" y="4492040"/>
              <a:ext cx="496800" cy="448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BD62CD0-9254-4D45-AD4F-4318DCA811EC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38480" y="4483400"/>
                <a:ext cx="514440" cy="46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9326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42" grpId="0" animBg="1"/>
      <p:bldP spid="43" grpId="0" animBg="1"/>
      <p:bldP spid="43" grpId="1" animBg="1"/>
      <p:bldP spid="44" grpId="0" animBg="1"/>
      <p:bldP spid="45" grpId="0" animBg="1"/>
      <p:bldP spid="45" grpId="1" animBg="1"/>
      <p:bldP spid="46" grpId="0" animBg="1"/>
      <p:bldP spid="4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80" y="389894"/>
            <a:ext cx="11710956" cy="54446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Chọn đáp án đúng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4">
                <a:extLst>
                  <a:ext uri="{FF2B5EF4-FFF2-40B4-BE49-F238E27FC236}">
                    <a16:creationId xmlns:a16="http://schemas.microsoft.com/office/drawing/2014/main" id="{C44BA4D8-FFD3-452B-B1D5-B8703166C0D1}"/>
                  </a:ext>
                </a:extLst>
              </p:cNvPr>
              <p:cNvSpPr/>
              <p:nvPr/>
            </p:nvSpPr>
            <p:spPr>
              <a:xfrm>
                <a:off x="1698541" y="1354053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800" b="1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  <a:r>
                  <a:rPr lang="en-US" sz="2800" b="1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endParaRPr lang="en-US" sz="2800" b="1" dirty="0">
                  <a:solidFill>
                    <a:schemeClr val="tx1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: Rounded Corners 4">
                <a:extLst>
                  <a:ext uri="{FF2B5EF4-FFF2-40B4-BE49-F238E27FC236}">
                    <a16:creationId xmlns="" xmlns:a16="http://schemas.microsoft.com/office/drawing/2014/main" id="{C44BA4D8-FFD3-452B-B1D5-B8703166C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541" y="1354053"/>
                <a:ext cx="3155474" cy="578723"/>
              </a:xfrm>
              <a:prstGeom prst="roundRect">
                <a:avLst/>
              </a:prstGeom>
              <a:blipFill rotWithShape="1">
                <a:blip r:embed="rId2"/>
                <a:stretch>
                  <a:fillRect l="-2890" t="-6186" b="-29897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5">
                <a:extLst>
                  <a:ext uri="{FF2B5EF4-FFF2-40B4-BE49-F238E27FC236}">
                    <a16:creationId xmlns:a16="http://schemas.microsoft.com/office/drawing/2014/main" id="{DBF1EBC9-810B-407F-8947-8414A39F2DA6}"/>
                  </a:ext>
                </a:extLst>
              </p:cNvPr>
              <p:cNvSpPr/>
              <p:nvPr/>
            </p:nvSpPr>
            <p:spPr>
              <a:xfrm>
                <a:off x="6674731" y="1354053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- 32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ln w="0"/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: Rounded Corners 5">
                <a:extLst>
                  <a:ext uri="{FF2B5EF4-FFF2-40B4-BE49-F238E27FC236}">
                    <a16:creationId xmlns="" xmlns:a16="http://schemas.microsoft.com/office/drawing/2014/main" id="{DBF1EBC9-810B-407F-8947-8414A39F2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731" y="1354053"/>
                <a:ext cx="3155474" cy="578723"/>
              </a:xfrm>
              <a:prstGeom prst="roundRect">
                <a:avLst/>
              </a:prstGeom>
              <a:blipFill rotWithShape="1">
                <a:blip r:embed="rId3"/>
                <a:stretch>
                  <a:fillRect l="-2885" t="-4124" b="-22680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6">
                <a:extLst>
                  <a:ext uri="{FF2B5EF4-FFF2-40B4-BE49-F238E27FC236}">
                    <a16:creationId xmlns:a16="http://schemas.microsoft.com/office/drawing/2014/main" id="{FE8F6D03-24E2-46B4-87A6-BD00CCA53113}"/>
                  </a:ext>
                </a:extLst>
              </p:cNvPr>
              <p:cNvSpPr/>
              <p:nvPr/>
            </p:nvSpPr>
            <p:spPr>
              <a:xfrm>
                <a:off x="1698540" y="2227087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b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1, 5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: Rounded Corners 6">
                <a:extLst>
                  <a:ext uri="{FF2B5EF4-FFF2-40B4-BE49-F238E27FC236}">
                    <a16:creationId xmlns="" xmlns:a16="http://schemas.microsoft.com/office/drawing/2014/main" id="{FE8F6D03-24E2-46B4-87A6-BD00CCA531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540" y="2227087"/>
                <a:ext cx="3155474" cy="578723"/>
              </a:xfrm>
              <a:prstGeom prst="roundRect">
                <a:avLst/>
              </a:prstGeom>
              <a:blipFill rotWithShape="1">
                <a:blip r:embed="rId4"/>
                <a:stretch>
                  <a:fillRect l="-2890" t="-6186" b="-27835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7">
                <a:extLst>
                  <a:ext uri="{FF2B5EF4-FFF2-40B4-BE49-F238E27FC236}">
                    <a16:creationId xmlns:a16="http://schemas.microsoft.com/office/drawing/2014/main" id="{DC8BF6A2-2C52-4DFD-8968-2A895B9A2313}"/>
                  </a:ext>
                </a:extLst>
              </p:cNvPr>
              <p:cNvSpPr/>
              <p:nvPr/>
            </p:nvSpPr>
            <p:spPr>
              <a:xfrm>
                <a:off x="6674731" y="2227087"/>
                <a:ext cx="3155474" cy="578723"/>
              </a:xfrm>
              <a:prstGeom prst="round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66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n w="0"/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ln w="0"/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ln w="0"/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80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ln w="0"/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: Rounded Corners 7">
                <a:extLst>
                  <a:ext uri="{FF2B5EF4-FFF2-40B4-BE49-F238E27FC236}">
                    <a16:creationId xmlns="" xmlns:a16="http://schemas.microsoft.com/office/drawing/2014/main" id="{DC8BF6A2-2C52-4DFD-8968-2A895B9A23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731" y="2227087"/>
                <a:ext cx="3155474" cy="578723"/>
              </a:xfrm>
              <a:prstGeom prst="roundRect">
                <a:avLst/>
              </a:prstGeom>
              <a:blipFill rotWithShape="1">
                <a:blip r:embed="rId5"/>
                <a:stretch>
                  <a:fillRect l="-2885" t="-7216" b="-27835"/>
                </a:stretch>
              </a:blipFill>
              <a:ln>
                <a:solidFill>
                  <a:srgbClr val="66CC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79" y="3169921"/>
            <a:ext cx="11710957" cy="18142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Một tàu ngầm đang ở vị trí dưới mực nước biển 80m. Số nguyên âm biểu thị độ cao của tàu so với mực nước biển là: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454700" y="5227502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0m</a:t>
            </a:r>
            <a:endParaRPr lang="en-US" sz="2800" b="1" dirty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430890" y="5227502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80 m</a:t>
            </a:r>
          </a:p>
        </p:txBody>
      </p:sp>
      <p:sp>
        <p:nvSpPr>
          <p:cNvPr id="20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454699" y="6100536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0 - m</a:t>
            </a:r>
          </a:p>
        </p:txBody>
      </p:sp>
      <p:sp>
        <p:nvSpPr>
          <p:cNvPr id="21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430890" y="6100536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– 80 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44A919B-8B64-4072-BEF6-672DD2486D20}"/>
                  </a:ext>
                </a:extLst>
              </p14:cNvPr>
              <p14:cNvContentPartPr/>
              <p14:nvPr/>
            </p14:nvContentPartPr>
            <p14:xfrm>
              <a:off x="6682400" y="1434200"/>
              <a:ext cx="518760" cy="442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44A919B-8B64-4072-BEF6-672DD2486D2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73400" y="1425200"/>
                <a:ext cx="536400" cy="46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784964D-32C9-4DE9-B170-2F8A5C2E62F7}"/>
                  </a:ext>
                </a:extLst>
              </p14:cNvPr>
              <p14:cNvContentPartPr/>
              <p14:nvPr/>
            </p14:nvContentPartPr>
            <p14:xfrm>
              <a:off x="6440840" y="6137600"/>
              <a:ext cx="505080" cy="482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784964D-32C9-4DE9-B170-2F8A5C2E62F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31840" y="6128600"/>
                <a:ext cx="522720" cy="49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32982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79" y="381000"/>
            <a:ext cx="11710956" cy="54446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032164" y="1275014"/>
            <a:ext cx="10228280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số tự nhiên khác 0 còn được gọi là số nguyên dương</a:t>
            </a:r>
            <a:endParaRPr lang="en-US" sz="2800" b="1" dirty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1011382" y="2340232"/>
            <a:ext cx="10249062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Điểm biểu diễn số nguyên  a trên trục số gọi là điểm 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011382" y="3407032"/>
            <a:ext cx="10249062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Các số -3; -2; -1 gọi là các số nguyên âm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997528" y="4473832"/>
            <a:ext cx="10262916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Số 0 là số nguyên dươ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5776079"/>
            <a:ext cx="2504017" cy="112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ACCBC22-9AF5-4341-94D8-7BE9D018CC54}"/>
                  </a:ext>
                </a:extLst>
              </p14:cNvPr>
              <p14:cNvContentPartPr/>
              <p14:nvPr/>
            </p14:nvContentPartPr>
            <p14:xfrm>
              <a:off x="991160" y="4531640"/>
              <a:ext cx="407160" cy="467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ACCBC22-9AF5-4341-94D8-7BE9D018CC5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160" y="4523000"/>
                <a:ext cx="424800" cy="48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E9FCDF81-DE6C-477D-8775-67DF0C358B87}"/>
              </a:ext>
            </a:extLst>
          </p:cNvPr>
          <p:cNvGrpSpPr/>
          <p:nvPr/>
        </p:nvGrpSpPr>
        <p:grpSpPr>
          <a:xfrm>
            <a:off x="5589800" y="4725680"/>
            <a:ext cx="343440" cy="155160"/>
            <a:chOff x="5589800" y="4725680"/>
            <a:chExt cx="343440" cy="15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8604622-7881-4B94-996D-F5DEF739C57F}"/>
                    </a:ext>
                  </a:extLst>
                </p14:cNvPr>
                <p14:cNvContentPartPr/>
                <p14:nvPr/>
              </p14:nvContentPartPr>
              <p14:xfrm>
                <a:off x="5589800" y="4791920"/>
                <a:ext cx="298800" cy="208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8604622-7881-4B94-996D-F5DEF739C57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581160" y="4783280"/>
                  <a:ext cx="3164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64097B9-98AB-4BC0-B06D-A1D3844BA4B9}"/>
                    </a:ext>
                  </a:extLst>
                </p14:cNvPr>
                <p14:cNvContentPartPr/>
                <p14:nvPr/>
              </p14:nvContentPartPr>
              <p14:xfrm>
                <a:off x="5834600" y="4725680"/>
                <a:ext cx="98640" cy="1551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64097B9-98AB-4BC0-B06D-A1D3844BA4B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825600" y="4716680"/>
                  <a:ext cx="116280" cy="17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5A351CF-F69B-4796-A277-9A3249A7301A}"/>
              </a:ext>
            </a:extLst>
          </p:cNvPr>
          <p:cNvGrpSpPr/>
          <p:nvPr/>
        </p:nvGrpSpPr>
        <p:grpSpPr>
          <a:xfrm>
            <a:off x="6203960" y="4604000"/>
            <a:ext cx="474120" cy="273960"/>
            <a:chOff x="6203960" y="4604000"/>
            <a:chExt cx="474120" cy="27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E8FF718-5E8B-4B31-A95C-92A28B835968}"/>
                    </a:ext>
                  </a:extLst>
                </p14:cNvPr>
                <p14:cNvContentPartPr/>
                <p14:nvPr/>
              </p14:nvContentPartPr>
              <p14:xfrm>
                <a:off x="6203960" y="4604000"/>
                <a:ext cx="122400" cy="2592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E8FF718-5E8B-4B31-A95C-92A28B83596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195320" y="4595000"/>
                  <a:ext cx="14004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3764BA7-38D2-4955-8D5F-2F6E0BF0653D}"/>
                    </a:ext>
                  </a:extLst>
                </p14:cNvPr>
                <p14:cNvContentPartPr/>
                <p14:nvPr/>
              </p14:nvContentPartPr>
              <p14:xfrm>
                <a:off x="6365240" y="4739360"/>
                <a:ext cx="262800" cy="138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3764BA7-38D2-4955-8D5F-2F6E0BF0653D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356240" y="4730720"/>
                  <a:ext cx="2804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B19F5AA-D64D-4566-A2C1-B322D0F3DFCC}"/>
                    </a:ext>
                  </a:extLst>
                </p14:cNvPr>
                <p14:cNvContentPartPr/>
                <p14:nvPr/>
              </p14:nvContentPartPr>
              <p14:xfrm>
                <a:off x="6662240" y="4655480"/>
                <a:ext cx="15840" cy="496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B19F5AA-D64D-4566-A2C1-B322D0F3DFC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653240" y="4646840"/>
                  <a:ext cx="33480" cy="6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8B739B8-D045-48C9-B82C-3F203F426E19}"/>
              </a:ext>
            </a:extLst>
          </p:cNvPr>
          <p:cNvGrpSpPr/>
          <p:nvPr/>
        </p:nvGrpSpPr>
        <p:grpSpPr>
          <a:xfrm>
            <a:off x="1682720" y="5313200"/>
            <a:ext cx="934560" cy="560880"/>
            <a:chOff x="1682720" y="5313200"/>
            <a:chExt cx="934560" cy="56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A4EC409-F0AF-4780-BDA1-4B63CC49AB6A}"/>
                    </a:ext>
                  </a:extLst>
                </p14:cNvPr>
                <p14:cNvContentPartPr/>
                <p14:nvPr/>
              </p14:nvContentPartPr>
              <p14:xfrm>
                <a:off x="1811600" y="5321840"/>
                <a:ext cx="142560" cy="3499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A4EC409-F0AF-4780-BDA1-4B63CC49AB6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802600" y="5313200"/>
                  <a:ext cx="16020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88C4FFFE-04A2-434D-BF6D-941339B6AB48}"/>
                    </a:ext>
                  </a:extLst>
                </p14:cNvPr>
                <p14:cNvContentPartPr/>
                <p14:nvPr/>
              </p14:nvContentPartPr>
              <p14:xfrm>
                <a:off x="1682720" y="5464760"/>
                <a:ext cx="729000" cy="1994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88C4FFFE-04A2-434D-BF6D-941339B6AB4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673720" y="5456120"/>
                  <a:ext cx="74664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699E073-054C-488E-87B6-D57B0B8B1788}"/>
                    </a:ext>
                  </a:extLst>
                </p14:cNvPr>
                <p14:cNvContentPartPr/>
                <p14:nvPr/>
              </p14:nvContentPartPr>
              <p14:xfrm>
                <a:off x="2401280" y="5519480"/>
                <a:ext cx="67320" cy="3546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699E073-054C-488E-87B6-D57B0B8B1788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392280" y="5510480"/>
                  <a:ext cx="8496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5848D14-6B01-4CBA-B26F-D2237997D65E}"/>
                    </a:ext>
                  </a:extLst>
                </p14:cNvPr>
                <p14:cNvContentPartPr/>
                <p14:nvPr/>
              </p14:nvContentPartPr>
              <p14:xfrm>
                <a:off x="2080880" y="5313200"/>
                <a:ext cx="249480" cy="80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5848D14-6B01-4CBA-B26F-D2237997D65E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071880" y="5304200"/>
                  <a:ext cx="26712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D6DC1E5-1181-448B-B960-73A663D83C0A}"/>
                    </a:ext>
                  </a:extLst>
                </p14:cNvPr>
                <p14:cNvContentPartPr/>
                <p14:nvPr/>
              </p14:nvContentPartPr>
              <p14:xfrm>
                <a:off x="2591720" y="5521280"/>
                <a:ext cx="25560" cy="123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D6DC1E5-1181-448B-B960-73A663D83C0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82720" y="5512280"/>
                  <a:ext cx="4320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62BF9771-580F-44FE-B3A5-0C2226706591}"/>
              </a:ext>
            </a:extLst>
          </p:cNvPr>
          <p:cNvGrpSpPr/>
          <p:nvPr/>
        </p:nvGrpSpPr>
        <p:grpSpPr>
          <a:xfrm>
            <a:off x="3076640" y="5226800"/>
            <a:ext cx="6784200" cy="1327320"/>
            <a:chOff x="3076640" y="5226800"/>
            <a:chExt cx="6784200" cy="132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47D81BA-3FEB-4296-A94B-5D1E479148F7}"/>
                    </a:ext>
                  </a:extLst>
                </p14:cNvPr>
                <p14:cNvContentPartPr/>
                <p14:nvPr/>
              </p14:nvContentPartPr>
              <p14:xfrm>
                <a:off x="3076640" y="5335520"/>
                <a:ext cx="227880" cy="336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47D81BA-3FEB-4296-A94B-5D1E479148F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067640" y="5326880"/>
                  <a:ext cx="245520" cy="35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BB7FC1A-324D-434D-BDCE-30FC21E57F09}"/>
                    </a:ext>
                  </a:extLst>
                </p14:cNvPr>
                <p14:cNvContentPartPr/>
                <p14:nvPr/>
              </p14:nvContentPartPr>
              <p14:xfrm>
                <a:off x="3417200" y="5471240"/>
                <a:ext cx="1573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BB7FC1A-324D-434D-BDCE-30FC21E57F09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408200" y="5462240"/>
                  <a:ext cx="1749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62292A2-F5BE-496D-898B-94F7E1AA7605}"/>
                    </a:ext>
                  </a:extLst>
                </p14:cNvPr>
                <p14:cNvContentPartPr/>
                <p14:nvPr/>
              </p14:nvContentPartPr>
              <p14:xfrm>
                <a:off x="3429800" y="5226800"/>
                <a:ext cx="343080" cy="209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62292A2-F5BE-496D-898B-94F7E1AA760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421160" y="5217800"/>
                  <a:ext cx="3607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8A058BA-0DE4-4A4D-8AF5-27A4B7CC40EF}"/>
                    </a:ext>
                  </a:extLst>
                </p14:cNvPr>
                <p14:cNvContentPartPr/>
                <p14:nvPr/>
              </p14:nvContentPartPr>
              <p14:xfrm>
                <a:off x="3794840" y="5429480"/>
                <a:ext cx="262080" cy="277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8A058BA-0DE4-4A4D-8AF5-27A4B7CC40E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786200" y="5420840"/>
                  <a:ext cx="27972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239F584-8F62-4ED9-B3DE-217BA748533F}"/>
                    </a:ext>
                  </a:extLst>
                </p14:cNvPr>
                <p14:cNvContentPartPr/>
                <p14:nvPr/>
              </p14:nvContentPartPr>
              <p14:xfrm>
                <a:off x="4253840" y="5270720"/>
                <a:ext cx="631800" cy="4140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239F584-8F62-4ED9-B3DE-217BA748533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244840" y="5261720"/>
                  <a:ext cx="64944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86EB118-2C8C-42FA-9794-4F5A805BBB1B}"/>
                    </a:ext>
                  </a:extLst>
                </p14:cNvPr>
                <p14:cNvContentPartPr/>
                <p14:nvPr/>
              </p14:nvContentPartPr>
              <p14:xfrm>
                <a:off x="4838120" y="5497160"/>
                <a:ext cx="298080" cy="171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86EB118-2C8C-42FA-9794-4F5A805BBB1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829120" y="5488160"/>
                  <a:ext cx="3157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E530961-A541-4AAD-A138-F95A01C7759F}"/>
                    </a:ext>
                  </a:extLst>
                </p14:cNvPr>
                <p14:cNvContentPartPr/>
                <p14:nvPr/>
              </p14:nvContentPartPr>
              <p14:xfrm>
                <a:off x="5120360" y="5538920"/>
                <a:ext cx="80280" cy="4316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E530961-A541-4AAD-A138-F95A01C7759F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111720" y="5529920"/>
                  <a:ext cx="97920" cy="44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5B21A61-E1B8-49FF-B04A-A767C02D0B1B}"/>
                    </a:ext>
                  </a:extLst>
                </p14:cNvPr>
                <p14:cNvContentPartPr/>
                <p14:nvPr/>
              </p14:nvContentPartPr>
              <p14:xfrm>
                <a:off x="4792760" y="5363600"/>
                <a:ext cx="222480" cy="712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5B21A61-E1B8-49FF-B04A-A767C02D0B1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784120" y="5354960"/>
                  <a:ext cx="2401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F544234-82E3-4DBA-8E57-77BB3F403C15}"/>
                    </a:ext>
                  </a:extLst>
                </p14:cNvPr>
                <p14:cNvContentPartPr/>
                <p14:nvPr/>
              </p14:nvContentPartPr>
              <p14:xfrm>
                <a:off x="5320880" y="5322560"/>
                <a:ext cx="331920" cy="349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F544234-82E3-4DBA-8E57-77BB3F403C15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311880" y="5313560"/>
                  <a:ext cx="34956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AE98C35-A1DF-473B-B888-E40FFD86F249}"/>
                    </a:ext>
                  </a:extLst>
                </p14:cNvPr>
                <p14:cNvContentPartPr/>
                <p14:nvPr/>
              </p14:nvContentPartPr>
              <p14:xfrm>
                <a:off x="5600960" y="5512640"/>
                <a:ext cx="185040" cy="1702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AE98C35-A1DF-473B-B888-E40FFD86F24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592320" y="5503640"/>
                  <a:ext cx="2026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B5F3F28-4C8C-4BCB-AD41-93D70FF19761}"/>
                    </a:ext>
                  </a:extLst>
                </p14:cNvPr>
                <p14:cNvContentPartPr/>
                <p14:nvPr/>
              </p14:nvContentPartPr>
              <p14:xfrm>
                <a:off x="5706080" y="5407160"/>
                <a:ext cx="218160" cy="738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B5F3F28-4C8C-4BCB-AD41-93D70FF19761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697440" y="5398160"/>
                  <a:ext cx="23580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86962BF-AAFE-4BA5-BC84-B4CC19354016}"/>
                    </a:ext>
                  </a:extLst>
                </p14:cNvPr>
                <p14:cNvContentPartPr/>
                <p14:nvPr/>
              </p14:nvContentPartPr>
              <p14:xfrm>
                <a:off x="5941160" y="5436320"/>
                <a:ext cx="277200" cy="301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86962BF-AAFE-4BA5-BC84-B4CC19354016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932520" y="5427320"/>
                  <a:ext cx="29484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6A16F4A-46B4-454E-88C6-024229C0170E}"/>
                    </a:ext>
                  </a:extLst>
                </p14:cNvPr>
                <p14:cNvContentPartPr/>
                <p14:nvPr/>
              </p14:nvContentPartPr>
              <p14:xfrm>
                <a:off x="6266600" y="5541800"/>
                <a:ext cx="159480" cy="1566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6A16F4A-46B4-454E-88C6-024229C0170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257960" y="5533160"/>
                  <a:ext cx="1771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7F70F1D-E2DC-437B-A710-2893A0ADF70F}"/>
                    </a:ext>
                  </a:extLst>
                </p14:cNvPr>
                <p14:cNvContentPartPr/>
                <p14:nvPr/>
              </p14:nvContentPartPr>
              <p14:xfrm>
                <a:off x="6318080" y="5301680"/>
                <a:ext cx="321120" cy="203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7F70F1D-E2DC-437B-A710-2893A0ADF70F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309440" y="5293040"/>
                  <a:ext cx="3387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AE0875E-817C-46F6-83DC-935F619C85DD}"/>
                    </a:ext>
                  </a:extLst>
                </p14:cNvPr>
                <p14:cNvContentPartPr/>
                <p14:nvPr/>
              </p14:nvContentPartPr>
              <p14:xfrm>
                <a:off x="6553520" y="5480600"/>
                <a:ext cx="379800" cy="2365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AE0875E-817C-46F6-83DC-935F619C85DD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544520" y="5471960"/>
                  <a:ext cx="3974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B4F553C-5901-4F6C-A401-139109478156}"/>
                    </a:ext>
                  </a:extLst>
                </p14:cNvPr>
                <p14:cNvContentPartPr/>
                <p14:nvPr/>
              </p14:nvContentPartPr>
              <p14:xfrm>
                <a:off x="6923960" y="5505800"/>
                <a:ext cx="366120" cy="4381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B4F553C-5901-4F6C-A401-139109478156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915320" y="5497160"/>
                  <a:ext cx="383760" cy="45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0AAFB44-6FE9-492D-BF69-9B60340F4577}"/>
                    </a:ext>
                  </a:extLst>
                </p14:cNvPr>
                <p14:cNvContentPartPr/>
                <p14:nvPr/>
              </p14:nvContentPartPr>
              <p14:xfrm>
                <a:off x="7330400" y="5560160"/>
                <a:ext cx="499680" cy="3697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0AAFB44-6FE9-492D-BF69-9B60340F4577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321400" y="5551160"/>
                  <a:ext cx="517320" cy="38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B2F27AC-B3A8-4EDB-814C-6CB72F992273}"/>
                    </a:ext>
                  </a:extLst>
                </p14:cNvPr>
                <p14:cNvContentPartPr/>
                <p14:nvPr/>
              </p14:nvContentPartPr>
              <p14:xfrm>
                <a:off x="7549280" y="5457920"/>
                <a:ext cx="185400" cy="558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B2F27AC-B3A8-4EDB-814C-6CB72F992273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540640" y="5449280"/>
                  <a:ext cx="2030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7E6C089-58CA-47AE-B875-C3258678DDAA}"/>
                    </a:ext>
                  </a:extLst>
                </p14:cNvPr>
                <p14:cNvContentPartPr/>
                <p14:nvPr/>
              </p14:nvContentPartPr>
              <p14:xfrm>
                <a:off x="7932680" y="5578520"/>
                <a:ext cx="601920" cy="1987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7E6C089-58CA-47AE-B875-C3258678DDA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923680" y="5569520"/>
                  <a:ext cx="6195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6F7E2AC5-EA85-4A08-BB23-8359AF39B9FE}"/>
                    </a:ext>
                  </a:extLst>
                </p14:cNvPr>
                <p14:cNvContentPartPr/>
                <p14:nvPr/>
              </p14:nvContentPartPr>
              <p14:xfrm>
                <a:off x="8026640" y="5341640"/>
                <a:ext cx="233280" cy="1278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6F7E2AC5-EA85-4A08-BB23-8359AF39B9FE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8018000" y="5333000"/>
                  <a:ext cx="2509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4CEFDBA-78F7-4307-A00B-92D012D08ECB}"/>
                    </a:ext>
                  </a:extLst>
                </p14:cNvPr>
                <p14:cNvContentPartPr/>
                <p14:nvPr/>
              </p14:nvContentPartPr>
              <p14:xfrm>
                <a:off x="4075640" y="5488520"/>
                <a:ext cx="153360" cy="1378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4CEFDBA-78F7-4307-A00B-92D012D08EC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067000" y="5479520"/>
                  <a:ext cx="1710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C0B2522-6248-445E-B26A-2B131C70F1A6}"/>
                    </a:ext>
                  </a:extLst>
                </p14:cNvPr>
                <p14:cNvContentPartPr/>
                <p14:nvPr/>
              </p14:nvContentPartPr>
              <p14:xfrm>
                <a:off x="4198760" y="5446760"/>
                <a:ext cx="61200" cy="146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C0B2522-6248-445E-B26A-2B131C70F1A6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190120" y="5438120"/>
                  <a:ext cx="788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9CF818D-1A22-42B7-B989-F071A4D4C83B}"/>
                    </a:ext>
                  </a:extLst>
                </p14:cNvPr>
                <p14:cNvContentPartPr/>
                <p14:nvPr/>
              </p14:nvContentPartPr>
              <p14:xfrm>
                <a:off x="4063040" y="5703440"/>
                <a:ext cx="96840" cy="4222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9CF818D-1A22-42B7-B989-F071A4D4C83B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054400" y="5694800"/>
                  <a:ext cx="11448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3C15E96-8130-4E65-A4C4-7B9472645F2A}"/>
                    </a:ext>
                  </a:extLst>
                </p14:cNvPr>
                <p14:cNvContentPartPr/>
                <p14:nvPr/>
              </p14:nvContentPartPr>
              <p14:xfrm>
                <a:off x="4076000" y="5958320"/>
                <a:ext cx="237600" cy="2106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3C15E96-8130-4E65-A4C4-7B9472645F2A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067360" y="5949680"/>
                  <a:ext cx="2552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DA227CE-1A9A-454F-BE76-15CB72565E04}"/>
                    </a:ext>
                  </a:extLst>
                </p14:cNvPr>
                <p14:cNvContentPartPr/>
                <p14:nvPr/>
              </p14:nvContentPartPr>
              <p14:xfrm>
                <a:off x="4445000" y="6011240"/>
                <a:ext cx="618480" cy="2649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A227CE-1A9A-454F-BE76-15CB72565E04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436000" y="6002600"/>
                  <a:ext cx="63612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C93F497-A9F7-446D-9B7C-4AFFE354CA12}"/>
                    </a:ext>
                  </a:extLst>
                </p14:cNvPr>
                <p14:cNvContentPartPr/>
                <p14:nvPr/>
              </p14:nvContentPartPr>
              <p14:xfrm>
                <a:off x="5059880" y="6135440"/>
                <a:ext cx="70560" cy="418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C93F497-A9F7-446D-9B7C-4AFFE354CA12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051240" y="6126440"/>
                  <a:ext cx="88200" cy="43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F033706-9FE1-45DF-813E-B75156AA7D05}"/>
                    </a:ext>
                  </a:extLst>
                </p14:cNvPr>
                <p14:cNvContentPartPr/>
                <p14:nvPr/>
              </p14:nvContentPartPr>
              <p14:xfrm>
                <a:off x="4775120" y="5901440"/>
                <a:ext cx="208440" cy="1652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F033706-9FE1-45DF-813E-B75156AA7D05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766120" y="5892440"/>
                  <a:ext cx="22608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BAFE68C-9252-4919-83EA-64446A399B6B}"/>
                    </a:ext>
                  </a:extLst>
                </p14:cNvPr>
                <p14:cNvContentPartPr/>
                <p14:nvPr/>
              </p14:nvContentPartPr>
              <p14:xfrm>
                <a:off x="5371640" y="5885240"/>
                <a:ext cx="622440" cy="4082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BAFE68C-9252-4919-83EA-64446A399B6B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363000" y="5876600"/>
                  <a:ext cx="64008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769FA3A-57A1-4D28-BBB0-1E1500D80E13}"/>
                    </a:ext>
                  </a:extLst>
                </p14:cNvPr>
                <p14:cNvContentPartPr/>
                <p14:nvPr/>
              </p14:nvContentPartPr>
              <p14:xfrm>
                <a:off x="5948000" y="6126800"/>
                <a:ext cx="308520" cy="1774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769FA3A-57A1-4D28-BBB0-1E1500D80E13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939360" y="6117800"/>
                  <a:ext cx="32616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350C596-A960-427C-8B8E-9F3570A0BC83}"/>
                    </a:ext>
                  </a:extLst>
                </p14:cNvPr>
                <p14:cNvContentPartPr/>
                <p14:nvPr/>
              </p14:nvContentPartPr>
              <p14:xfrm>
                <a:off x="6237800" y="6143000"/>
                <a:ext cx="85680" cy="404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350C596-A960-427C-8B8E-9F3570A0BC8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6229160" y="6134000"/>
                  <a:ext cx="10332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81C168C-C644-493F-ABE6-867836413943}"/>
                    </a:ext>
                  </a:extLst>
                </p14:cNvPr>
                <p14:cNvContentPartPr/>
                <p14:nvPr/>
              </p14:nvContentPartPr>
              <p14:xfrm>
                <a:off x="5953760" y="6036800"/>
                <a:ext cx="196200" cy="66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81C168C-C644-493F-ABE6-867836413943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945120" y="6028160"/>
                  <a:ext cx="2138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6C5D12D-56A4-4436-8308-F9DC1F68B22C}"/>
                    </a:ext>
                  </a:extLst>
                </p14:cNvPr>
                <p14:cNvContentPartPr/>
                <p14:nvPr/>
              </p14:nvContentPartPr>
              <p14:xfrm>
                <a:off x="6417440" y="5937080"/>
                <a:ext cx="316080" cy="3787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6C5D12D-56A4-4436-8308-F9DC1F68B22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408800" y="5928440"/>
                  <a:ext cx="333720" cy="39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DBE9F20-C740-4972-A5F9-AD3B2C33DD3C}"/>
                    </a:ext>
                  </a:extLst>
                </p14:cNvPr>
                <p14:cNvContentPartPr/>
                <p14:nvPr/>
              </p14:nvContentPartPr>
              <p14:xfrm>
                <a:off x="6728120" y="6148400"/>
                <a:ext cx="191520" cy="193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DBE9F20-C740-4972-A5F9-AD3B2C33DD3C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719480" y="6139400"/>
                  <a:ext cx="20916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02E5A94-2A89-49DE-BD4F-2F0B60A53A4B}"/>
                    </a:ext>
                  </a:extLst>
                </p14:cNvPr>
                <p14:cNvContentPartPr/>
                <p14:nvPr/>
              </p14:nvContentPartPr>
              <p14:xfrm>
                <a:off x="6793640" y="6044000"/>
                <a:ext cx="208440" cy="66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02E5A94-2A89-49DE-BD4F-2F0B60A53A4B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785000" y="6035000"/>
                  <a:ext cx="22608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0BDE412-C600-4EE6-9E93-E6570BC2F58F}"/>
                    </a:ext>
                  </a:extLst>
                </p14:cNvPr>
                <p14:cNvContentPartPr/>
                <p14:nvPr/>
              </p14:nvContentPartPr>
              <p14:xfrm>
                <a:off x="7093520" y="6121040"/>
                <a:ext cx="249840" cy="2707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0BDE412-C600-4EE6-9E93-E6570BC2F58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084520" y="6112040"/>
                  <a:ext cx="26748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B0B43E8-4D09-4FB4-AF87-654CC6C74EF6}"/>
                    </a:ext>
                  </a:extLst>
                </p14:cNvPr>
                <p14:cNvContentPartPr/>
                <p14:nvPr/>
              </p14:nvContentPartPr>
              <p14:xfrm>
                <a:off x="7379360" y="6216800"/>
                <a:ext cx="164520" cy="1526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B0B43E8-4D09-4FB4-AF87-654CC6C74EF6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370720" y="6207800"/>
                  <a:ext cx="18216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37A89AE-8E66-4800-A59F-B19B58794CDB}"/>
                    </a:ext>
                  </a:extLst>
                </p14:cNvPr>
                <p14:cNvContentPartPr/>
                <p14:nvPr/>
              </p14:nvContentPartPr>
              <p14:xfrm>
                <a:off x="7413920" y="5966240"/>
                <a:ext cx="320760" cy="2102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37A89AE-8E66-4800-A59F-B19B58794CDB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405280" y="5957240"/>
                  <a:ext cx="3384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41C5E97-4D49-4849-9F0B-0AF5E7EDD8C3}"/>
                    </a:ext>
                  </a:extLst>
                </p14:cNvPr>
                <p14:cNvContentPartPr/>
                <p14:nvPr/>
              </p14:nvContentPartPr>
              <p14:xfrm>
                <a:off x="7648280" y="6119240"/>
                <a:ext cx="389880" cy="238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41C5E97-4D49-4849-9F0B-0AF5E7EDD8C3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639640" y="6110240"/>
                  <a:ext cx="40752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98A12745-10E7-42E8-96F5-3AED50B22CAA}"/>
                    </a:ext>
                  </a:extLst>
                </p14:cNvPr>
                <p14:cNvContentPartPr/>
                <p14:nvPr/>
              </p14:nvContentPartPr>
              <p14:xfrm>
                <a:off x="8015480" y="6151640"/>
                <a:ext cx="327240" cy="3949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98A12745-10E7-42E8-96F5-3AED50B22CAA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006480" y="6143000"/>
                  <a:ext cx="344880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EBB24B6-EEDC-41C0-AA2D-361C75E9EE01}"/>
                    </a:ext>
                  </a:extLst>
                </p14:cNvPr>
                <p14:cNvContentPartPr/>
                <p14:nvPr/>
              </p14:nvContentPartPr>
              <p14:xfrm>
                <a:off x="8368280" y="6175400"/>
                <a:ext cx="487800" cy="3294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EBB24B6-EEDC-41C0-AA2D-361C75E9EE01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359280" y="6166400"/>
                  <a:ext cx="50544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737B526-D8B0-456D-8C42-CA8F53E09A63}"/>
                    </a:ext>
                  </a:extLst>
                </p14:cNvPr>
                <p14:cNvContentPartPr/>
                <p14:nvPr/>
              </p14:nvContentPartPr>
              <p14:xfrm>
                <a:off x="8593640" y="6098000"/>
                <a:ext cx="200160" cy="777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737B526-D8B0-456D-8C42-CA8F53E09A63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584640" y="6089000"/>
                  <a:ext cx="2178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EEE2A64-57E8-47F6-B8C3-8F97B55596D7}"/>
                    </a:ext>
                  </a:extLst>
                </p14:cNvPr>
                <p14:cNvContentPartPr/>
                <p14:nvPr/>
              </p14:nvContentPartPr>
              <p14:xfrm>
                <a:off x="7510760" y="6101600"/>
                <a:ext cx="124200" cy="1267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EEE2A64-57E8-47F6-B8C3-8F97B55596D7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501760" y="6092960"/>
                  <a:ext cx="1418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0B6A5EC-978B-4B83-AAA5-705FFA72F438}"/>
                    </a:ext>
                  </a:extLst>
                </p14:cNvPr>
                <p14:cNvContentPartPr/>
                <p14:nvPr/>
              </p14:nvContentPartPr>
              <p14:xfrm>
                <a:off x="9051200" y="6193400"/>
                <a:ext cx="151560" cy="1522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0B6A5EC-978B-4B83-AAA5-705FFA72F438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9042200" y="6184760"/>
                  <a:ext cx="1692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C5B16E4-807B-49ED-A0D2-8C6EB5999150}"/>
                    </a:ext>
                  </a:extLst>
                </p14:cNvPr>
                <p14:cNvContentPartPr/>
                <p14:nvPr/>
              </p14:nvContentPartPr>
              <p14:xfrm>
                <a:off x="9195920" y="5986040"/>
                <a:ext cx="53640" cy="3528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C5B16E4-807B-49ED-A0D2-8C6EB5999150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9186920" y="5977040"/>
                  <a:ext cx="7128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7B226F17-3EEC-41AB-9D06-0A3D9AB65F43}"/>
                    </a:ext>
                  </a:extLst>
                </p14:cNvPr>
                <p14:cNvContentPartPr/>
                <p14:nvPr/>
              </p14:nvContentPartPr>
              <p14:xfrm>
                <a:off x="9302480" y="6165320"/>
                <a:ext cx="202320" cy="1843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7B226F17-3EEC-41AB-9D06-0A3D9AB65F4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9293840" y="6156320"/>
                  <a:ext cx="21996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7F1EF8D-B263-44FA-8367-CBD4046B3B03}"/>
                    </a:ext>
                  </a:extLst>
                </p14:cNvPr>
                <p14:cNvContentPartPr/>
                <p14:nvPr/>
              </p14:nvContentPartPr>
              <p14:xfrm>
                <a:off x="9488960" y="6227240"/>
                <a:ext cx="317160" cy="1292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7F1EF8D-B263-44FA-8367-CBD4046B3B03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9480320" y="6218600"/>
                  <a:ext cx="3348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B15EE6B-D975-4C39-820E-1C2E809A2863}"/>
                    </a:ext>
                  </a:extLst>
                </p14:cNvPr>
                <p14:cNvContentPartPr/>
                <p14:nvPr/>
              </p14:nvContentPartPr>
              <p14:xfrm>
                <a:off x="9768320" y="6206360"/>
                <a:ext cx="92520" cy="3391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B15EE6B-D975-4C39-820E-1C2E809A2863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9759680" y="6197720"/>
                  <a:ext cx="11016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C2D69164-F05C-46BF-A2E0-5727D84F76AF}"/>
                    </a:ext>
                  </a:extLst>
                </p14:cNvPr>
                <p14:cNvContentPartPr/>
                <p14:nvPr/>
              </p14:nvContentPartPr>
              <p14:xfrm>
                <a:off x="9540080" y="6145520"/>
                <a:ext cx="69840" cy="100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C2D69164-F05C-46BF-A2E0-5727D84F76A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9531080" y="6136520"/>
                  <a:ext cx="874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93F0757-9633-420A-9E34-A62960878A4F}"/>
                    </a:ext>
                  </a:extLst>
                </p14:cNvPr>
                <p14:cNvContentPartPr/>
                <p14:nvPr/>
              </p14:nvContentPartPr>
              <p14:xfrm>
                <a:off x="9384560" y="6054080"/>
                <a:ext cx="111240" cy="1638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93F0757-9633-420A-9E34-A62960878A4F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9375560" y="6045080"/>
                  <a:ext cx="128880" cy="181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7285914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79" y="152400"/>
            <a:ext cx="11710956" cy="127501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 người ta nói độ cao của đỉnh núi Phú Sĩ là +3776 mét và độ cao của Biển Chết là -329 mét thì dấu “+” và “-“ biểu thị điều gì?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741218" y="1600200"/>
            <a:ext cx="10668001" cy="934786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ấu “+” biểu thị cao hơn mực nước biển; dấu “-“ chỉ thấp hơn mực nước biể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741219" y="2743200"/>
            <a:ext cx="10668001" cy="979915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“+”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iểu thị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hấp hơn mực nước biển; dấu “-” biểu thị cao hơn mực nước biể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736356" y="3962400"/>
            <a:ext cx="10672864" cy="979915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“+”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iểu thị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ực nước biển; dấu “-” biểu thị cao hơn mực nước biể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741219" y="5257291"/>
            <a:ext cx="10668001" cy="979915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“+”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iểu thị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ao hơn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ực nước biển; dấu “-” biểu thị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 </a:t>
            </a:r>
            <a:r>
              <a:rPr lang="vi-VN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ực nước biể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0656A31-135F-4ECF-82B3-A92BE0C3FAE5}"/>
                  </a:ext>
                </a:extLst>
              </p14:cNvPr>
              <p14:cNvContentPartPr/>
              <p14:nvPr/>
            </p14:nvContentPartPr>
            <p14:xfrm>
              <a:off x="763280" y="1586840"/>
              <a:ext cx="534960" cy="513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0656A31-135F-4ECF-82B3-A92BE0C3FAE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4280" y="1577840"/>
                <a:ext cx="552600" cy="53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4690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179555" y="193181"/>
            <a:ext cx="11710956" cy="136129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454703" y="1967170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3</a:t>
            </a:r>
            <a:endParaRPr lang="en-US" sz="2800" b="1" dirty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430893" y="1967170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     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454702" y="2840204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-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430893" y="2840204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8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- 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79" y="3810000"/>
            <a:ext cx="11710957" cy="685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454702" y="469468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5</a:t>
            </a:r>
            <a:endParaRPr lang="en-US" sz="2800" b="1" dirty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430892" y="469468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  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5</a:t>
            </a:r>
          </a:p>
        </p:txBody>
      </p:sp>
      <p:sp>
        <p:nvSpPr>
          <p:cNvPr id="20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541787" y="5706183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-</a:t>
            </a:r>
            <a:r>
              <a:rPr lang="en-US" sz="2800" b="1" dirty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430892" y="5567715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   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487750" y="944801"/>
            <a:ext cx="7165213" cy="663163"/>
            <a:chOff x="825" y="3704"/>
            <a:chExt cx="4222" cy="687"/>
          </a:xfrm>
        </p:grpSpPr>
        <p:sp>
          <p:nvSpPr>
            <p:cNvPr id="23" name="Straight Connector 22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38100" cap="flat" cmpd="sng">
              <a:solidFill>
                <a:srgbClr val="6600FF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24" name="Straight Connector 23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" name="Straight Connector 24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" name="Straight Connector 25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Straight Connector 26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Straight Connector 27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" name="Straight Connector 28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Straight Connector 29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" name="Text Box 119835"/>
            <p:cNvSpPr txBox="1"/>
            <p:nvPr/>
          </p:nvSpPr>
          <p:spPr>
            <a:xfrm>
              <a:off x="1843" y="3899"/>
              <a:ext cx="384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M</a:t>
              </a:r>
              <a:endParaRPr sz="2400" b="1">
                <a:solidFill>
                  <a:srgbClr val="990099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119836"/>
            <p:cNvSpPr txBox="1"/>
            <p:nvPr/>
          </p:nvSpPr>
          <p:spPr>
            <a:xfrm>
              <a:off x="2988" y="3905"/>
              <a:ext cx="384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334" y="3894"/>
              <a:ext cx="1300" cy="494"/>
              <a:chOff x="2749" y="2163"/>
              <a:chExt cx="1300" cy="436"/>
            </a:xfrm>
          </p:grpSpPr>
          <p:sp>
            <p:nvSpPr>
              <p:cNvPr id="40" name="Text Box 119838"/>
              <p:cNvSpPr txBox="1"/>
              <p:nvPr/>
            </p:nvSpPr>
            <p:spPr>
              <a:xfrm>
                <a:off x="2749" y="2177"/>
                <a:ext cx="240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 b="1">
                    <a:solidFill>
                      <a:srgbClr val="990099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1" name="Text Box 119839"/>
              <p:cNvSpPr txBox="1"/>
              <p:nvPr/>
            </p:nvSpPr>
            <p:spPr>
              <a:xfrm>
                <a:off x="3120" y="2173"/>
                <a:ext cx="240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 b="1">
                    <a:solidFill>
                      <a:srgbClr val="990099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2" name="Text Box 119840"/>
              <p:cNvSpPr txBox="1"/>
              <p:nvPr/>
            </p:nvSpPr>
            <p:spPr>
              <a:xfrm>
                <a:off x="3478" y="2173"/>
                <a:ext cx="240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 b="1">
                    <a:solidFill>
                      <a:srgbClr val="990099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3" name="Text Box 119841"/>
              <p:cNvSpPr txBox="1"/>
              <p:nvPr/>
            </p:nvSpPr>
            <p:spPr>
              <a:xfrm>
                <a:off x="3809" y="2163"/>
                <a:ext cx="240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 b="1">
                    <a:solidFill>
                      <a:srgbClr val="990099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7" name="Text Box 119843"/>
            <p:cNvSpPr txBox="1"/>
            <p:nvPr/>
          </p:nvSpPr>
          <p:spPr>
            <a:xfrm>
              <a:off x="2589" y="3913"/>
              <a:ext cx="431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 </a:t>
              </a:r>
              <a:r>
                <a:rPr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" name="Text Box 119845"/>
            <p:cNvSpPr txBox="1"/>
            <p:nvPr/>
          </p:nvSpPr>
          <p:spPr>
            <a:xfrm>
              <a:off x="2208" y="3899"/>
              <a:ext cx="479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- 2</a:t>
              </a:r>
              <a:endParaRPr sz="2400" b="1">
                <a:solidFill>
                  <a:srgbClr val="990099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119846"/>
            <p:cNvSpPr txBox="1"/>
            <p:nvPr/>
          </p:nvSpPr>
          <p:spPr>
            <a:xfrm>
              <a:off x="1487" y="3891"/>
              <a:ext cx="400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 </a:t>
              </a:r>
              <a:r>
                <a:rPr sz="2400" b="1">
                  <a:solidFill>
                    <a:srgbClr val="990099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4</a:t>
              </a:r>
              <a:endParaRPr sz="2400" b="1" dirty="0">
                <a:solidFill>
                  <a:srgbClr val="990099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C87D431-1992-4ED2-980B-2AA58D044E69}"/>
                  </a:ext>
                </a:extLst>
              </p14:cNvPr>
              <p14:cNvContentPartPr/>
              <p14:nvPr/>
            </p14:nvContentPartPr>
            <p14:xfrm>
              <a:off x="1435040" y="2845760"/>
              <a:ext cx="586080" cy="545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C87D431-1992-4ED2-980B-2AA58D044E6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26040" y="2837120"/>
                <a:ext cx="603720" cy="56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F50E92D-1469-431D-9350-E598CDD3179E}"/>
                  </a:ext>
                </a:extLst>
              </p14:cNvPr>
              <p14:cNvContentPartPr/>
              <p14:nvPr/>
            </p14:nvContentPartPr>
            <p14:xfrm>
              <a:off x="6483680" y="4770680"/>
              <a:ext cx="495360" cy="433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F50E92D-1469-431D-9350-E598CDD317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75040" y="4761680"/>
                <a:ext cx="513000" cy="45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4397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17" grpId="0" animBg="1"/>
      <p:bldP spid="18" grpId="0" animBg="1"/>
      <p:bldP spid="18" grpId="1" animBg="1"/>
      <p:bldP spid="18" grpId="2" animBg="1"/>
      <p:bldP spid="19" grpId="0" animBg="1"/>
      <p:bldP spid="20" grpId="0" animBg="1"/>
      <p:bldP spid="20" grpId="1" animBg="1"/>
      <p:bldP spid="21" grpId="0" animBg="1"/>
      <p:bldP spid="2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604980" y="519456"/>
            <a:ext cx="10825020" cy="120032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82040" y="2126594"/>
            <a:ext cx="87477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hưởng 5 điểm trong một cuộc thi đấu.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082040" y="3020638"/>
            <a:ext cx="685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Bớt 2 điểm vì phạm luật.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082040" y="3933915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ăng 1 bậc lương do làm việc hiệu quả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082040" y="4825218"/>
            <a:ext cx="77114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Hạ 2 bậc xếp loại do thi đấu kém.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0012680" y="2122478"/>
            <a:ext cx="883920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5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0017298" y="3023888"/>
            <a:ext cx="879302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0041544" y="3925298"/>
            <a:ext cx="855056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0041544" y="4826708"/>
            <a:ext cx="855056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</a:p>
        </p:txBody>
      </p:sp>
    </p:spTree>
    <p:extLst>
      <p:ext uri="{BB962C8B-B14F-4D97-AF65-F5344CB8AC3E}">
        <p14:creationId xmlns:p14="http://schemas.microsoft.com/office/powerpoint/2010/main" val="420742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316171" y="-29114"/>
            <a:ext cx="11710957" cy="68579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758268" y="933767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3</a:t>
            </a:r>
            <a:endParaRPr lang="en-US" sz="2800" b="1" dirty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734458" y="933767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– 3</a:t>
            </a:r>
          </a:p>
        </p:txBody>
      </p:sp>
      <p:sp>
        <p:nvSpPr>
          <p:cNvPr id="8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758267" y="180680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734458" y="180680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– 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3873" y="2376944"/>
            <a:ext cx="11430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ợi ý: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47814" y="3391260"/>
            <a:ext cx="7942118" cy="599439"/>
            <a:chOff x="825" y="3704"/>
            <a:chExt cx="4222" cy="470"/>
          </a:xfrm>
        </p:grpSpPr>
        <p:sp>
          <p:nvSpPr>
            <p:cNvPr id="12" name="Straight Connector 11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38100" cap="flat" cmpd="sng">
              <a:solidFill>
                <a:srgbClr val="6600FF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3" name="Straight Connector 12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" name="Straight Connector 13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" name="Straight Connector 14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" name="Straight Connector 15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" name="Straight Connector 16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" name="Straight Connector 17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" name="Straight Connector 18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" name="Straight Connector 19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" name="Straight Connector 20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" name="Straight Connector 21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" name="Text Box 119835"/>
            <p:cNvSpPr txBox="1"/>
            <p:nvPr/>
          </p:nvSpPr>
          <p:spPr>
            <a:xfrm>
              <a:off x="1850" y="3914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24" name="Text Box 119836"/>
            <p:cNvSpPr txBox="1"/>
            <p:nvPr/>
          </p:nvSpPr>
          <p:spPr>
            <a:xfrm>
              <a:off x="2993" y="3922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3347" y="3914"/>
              <a:ext cx="1287" cy="260"/>
              <a:chOff x="2762" y="2186"/>
              <a:chExt cx="1287" cy="230"/>
            </a:xfrm>
          </p:grpSpPr>
          <p:sp>
            <p:nvSpPr>
              <p:cNvPr id="29" name="Text Box 119838"/>
              <p:cNvSpPr txBox="1"/>
              <p:nvPr/>
            </p:nvSpPr>
            <p:spPr>
              <a:xfrm>
                <a:off x="2762" y="2191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0" name="Text Box 119839"/>
              <p:cNvSpPr txBox="1"/>
              <p:nvPr/>
            </p:nvSpPr>
            <p:spPr>
              <a:xfrm>
                <a:off x="3120" y="2196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1" name="Text Box 119840"/>
              <p:cNvSpPr txBox="1"/>
              <p:nvPr/>
            </p:nvSpPr>
            <p:spPr>
              <a:xfrm>
                <a:off x="3478" y="2195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2" name="Text Box 119841"/>
              <p:cNvSpPr txBox="1"/>
              <p:nvPr/>
            </p:nvSpPr>
            <p:spPr>
              <a:xfrm>
                <a:off x="3809" y="2186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26" name="Text Box 119843"/>
            <p:cNvSpPr txBox="1"/>
            <p:nvPr/>
          </p:nvSpPr>
          <p:spPr>
            <a:xfrm>
              <a:off x="2562" y="3912"/>
              <a:ext cx="336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27" name="Text Box 119845"/>
            <p:cNvSpPr txBox="1"/>
            <p:nvPr/>
          </p:nvSpPr>
          <p:spPr>
            <a:xfrm>
              <a:off x="2208" y="3917"/>
              <a:ext cx="336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28" name="Text Box 119846"/>
            <p:cNvSpPr txBox="1"/>
            <p:nvPr/>
          </p:nvSpPr>
          <p:spPr>
            <a:xfrm>
              <a:off x="1485" y="3922"/>
              <a:ext cx="400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33" name="Left Brace 32"/>
          <p:cNvSpPr/>
          <p:nvPr/>
        </p:nvSpPr>
        <p:spPr>
          <a:xfrm rot="5400000">
            <a:off x="4446314" y="2151138"/>
            <a:ext cx="236293" cy="199023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525550" y="2526438"/>
            <a:ext cx="2034028" cy="4113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đơn vị</a:t>
            </a:r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42589" y="4371708"/>
            <a:ext cx="11710956" cy="54446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7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725265" y="538546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và 7</a:t>
            </a:r>
            <a:endParaRPr lang="en-US" sz="2800" b="1" dirty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701455" y="538546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12 và – 7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725264" y="6258495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2 và 7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701455" y="6258495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 12 và – 7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B6C7B54-2D4E-46DD-96A6-2D21DAABD4FC}"/>
                  </a:ext>
                </a:extLst>
              </p14:cNvPr>
              <p14:cNvContentPartPr/>
              <p14:nvPr/>
            </p14:nvContentPartPr>
            <p14:xfrm>
              <a:off x="6730280" y="1850360"/>
              <a:ext cx="605160" cy="450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B6C7B54-2D4E-46DD-96A6-2D21DAABD4F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21280" y="1841720"/>
                <a:ext cx="622800" cy="46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04ACA4B-D9F0-4C07-AF11-EADC8EB398CF}"/>
                  </a:ext>
                </a:extLst>
              </p14:cNvPr>
              <p14:cNvContentPartPr/>
              <p14:nvPr/>
            </p14:nvContentPartPr>
            <p14:xfrm>
              <a:off x="1698200" y="6319400"/>
              <a:ext cx="520200" cy="411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04ACA4B-D9F0-4C07-AF11-EADC8EB398C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89560" y="6310760"/>
                <a:ext cx="537840" cy="42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3416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0" grpId="0"/>
      <p:bldP spid="33" grpId="0" animBg="1"/>
      <p:bldP spid="34" grpId="0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8034" y="5729817"/>
            <a:ext cx="2504017" cy="112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7255934" y="2702985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048000" imgH="4572000" progId="Equation.DSMT4">
                  <p:embed/>
                </p:oleObj>
              </mc:Choice>
              <mc:Fallback>
                <p:oleObj name="Equation" r:id="rId4" imgW="3048000" imgH="4572000" progId="Equation.DSMT4">
                  <p:embed/>
                  <p:pic>
                    <p:nvPicPr>
                      <p:cNvPr id="317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934" y="2702985"/>
                        <a:ext cx="16933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8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7" t="30563" r="44066" b="17085"/>
          <a:stretch>
            <a:fillRect/>
          </a:stretch>
        </p:blipFill>
        <p:spPr bwMode="auto">
          <a:xfrm>
            <a:off x="427568" y="1627718"/>
            <a:ext cx="9793817" cy="46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257551" y="2065867"/>
            <a:ext cx="709083" cy="69638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21917" tIns="60958" rIns="121917" bIns="6095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700" b="1">
                <a:solidFill>
                  <a:srgbClr val="FF0000"/>
                </a:solidFill>
              </a:rPr>
              <a:t>1</a:t>
            </a:r>
            <a:endParaRPr lang="vi-VN" sz="3700" b="1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297084" y="3268133"/>
            <a:ext cx="709083" cy="69638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21917" tIns="60958" rIns="121917" bIns="6095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700" b="1">
                <a:solidFill>
                  <a:srgbClr val="FF0000"/>
                </a:solidFill>
              </a:rPr>
              <a:t>-3</a:t>
            </a:r>
            <a:endParaRPr lang="vi-VN" sz="3700" b="1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880351" y="4643967"/>
            <a:ext cx="709083" cy="69638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21917" tIns="60958" rIns="121917" bIns="6095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700" b="1">
                <a:solidFill>
                  <a:srgbClr val="FF0000"/>
                </a:solidFill>
              </a:rPr>
              <a:t>0</a:t>
            </a:r>
            <a:endParaRPr lang="vi-VN" sz="3700" b="1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37317" y="5668433"/>
            <a:ext cx="709083" cy="69638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21917" tIns="60958" rIns="121917" bIns="6095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700" b="1">
                <a:solidFill>
                  <a:srgbClr val="FF0000"/>
                </a:solidFill>
              </a:rPr>
              <a:t>-8</a:t>
            </a:r>
            <a:endParaRPr lang="vi-VN" sz="3700" b="1">
              <a:solidFill>
                <a:srgbClr val="FF0000"/>
              </a:solidFill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-1" y="0"/>
            <a:ext cx="12168045" cy="9122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: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75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  <p:bldP spid="16" grpId="0" animBg="1"/>
      <p:bldP spid="12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主题">
  <a:themeElements>
    <a:clrScheme name="自定义 1685">
      <a:dk1>
        <a:sysClr val="windowText" lastClr="000000"/>
      </a:dk1>
      <a:lt1>
        <a:sysClr val="window" lastClr="FFFFFF"/>
      </a:lt1>
      <a:dk2>
        <a:srgbClr val="07443C"/>
      </a:dk2>
      <a:lt2>
        <a:srgbClr val="CA520A"/>
      </a:lt2>
      <a:accent1>
        <a:srgbClr val="CA520A"/>
      </a:accent1>
      <a:accent2>
        <a:srgbClr val="07443C"/>
      </a:accent2>
      <a:accent3>
        <a:srgbClr val="CA520A"/>
      </a:accent3>
      <a:accent4>
        <a:srgbClr val="07443C"/>
      </a:accent4>
      <a:accent5>
        <a:srgbClr val="CA520A"/>
      </a:accent5>
      <a:accent6>
        <a:srgbClr val="07443C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113</TotalTime>
  <Words>1258</Words>
  <Application>Microsoft Office PowerPoint</Application>
  <PresentationFormat>Widescreen</PresentationFormat>
  <Paragraphs>156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Arial Black</vt:lpstr>
      <vt:lpstr>Calibri</vt:lpstr>
      <vt:lpstr>Calibri Light</vt:lpstr>
      <vt:lpstr>Cambria Math</vt:lpstr>
      <vt:lpstr>Times New Roman</vt:lpstr>
      <vt:lpstr>1_Office Theme</vt:lpstr>
      <vt:lpstr>2_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l: 08 2652436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UONG_LBD</dc:creator>
  <cp:lastModifiedBy>Văn Tân Lê</cp:lastModifiedBy>
  <cp:revision>640</cp:revision>
  <dcterms:created xsi:type="dcterms:W3CDTF">2008-04-14T02:04:18Z</dcterms:created>
  <dcterms:modified xsi:type="dcterms:W3CDTF">2021-11-26T11:12:20Z</dcterms:modified>
</cp:coreProperties>
</file>